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25A21" w14:paraId="45650E26" w14:textId="77777777" w:rsidTr="00FC64F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0C27B1" w14:textId="77777777" w:rsidR="00D25A21" w:rsidRPr="00DD0D9F" w:rsidRDefault="00D25A21" w:rsidP="00FC64F2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DD0D9F">
              <w:t>Q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5B9721" w14:textId="77777777" w:rsidR="00D25A21" w:rsidRPr="00DD0D9F" w:rsidRDefault="00D25A21" w:rsidP="00FC64F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C1A121" w14:textId="77777777" w:rsidR="00D25A21" w:rsidRPr="00DD0D9F" w:rsidRDefault="00D25A21" w:rsidP="00FC64F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4F6E83" w14:textId="77777777" w:rsidR="00D25A21" w:rsidRPr="00DD0D9F" w:rsidRDefault="00D25A21" w:rsidP="00FC64F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4F9DC9" w14:textId="77777777" w:rsidR="00D25A21" w:rsidRDefault="00FC64F2" w:rsidP="00FC64F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C64F2" w14:paraId="0B7B6A64" w14:textId="77777777" w:rsidTr="00E4352C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0DC9175" w14:textId="77777777" w:rsidR="00FC64F2" w:rsidRPr="00DD0D9F" w:rsidRDefault="00FC64F2" w:rsidP="005F65A2">
            <w:pPr>
              <w:pStyle w:val="TableHead"/>
              <w:framePr w:hSpace="0" w:wrap="auto" w:hAnchor="text" w:xAlign="left" w:yAlign="inline"/>
            </w:pPr>
            <w:r>
              <w:t>1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C5248C" w14:textId="77777777" w:rsidR="00FC64F2" w:rsidRPr="001959E5" w:rsidRDefault="00630FEB" w:rsidP="00630FEB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</w:rPr>
            </w:pPr>
            <w:r w:rsidRPr="00630FEB">
              <w:rPr>
                <w:b w:val="0"/>
                <w:position w:val="-46"/>
              </w:rPr>
              <w:object w:dxaOrig="2160" w:dyaOrig="1060" w14:anchorId="3C114B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75pt;height:53.25pt" o:ole="">
                  <v:imagedata r:id="rId7" o:title=""/>
                </v:shape>
                <o:OLEObject Type="Embed" ProgID="Equation.DSMT4" ShapeID="_x0000_i1025" DrawAspect="Content" ObjectID="_1573547118" r:id="rId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17F00A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M1</w:t>
            </w:r>
          </w:p>
          <w:p w14:paraId="7760A006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M1</w:t>
            </w:r>
          </w:p>
          <w:p w14:paraId="50E7F1B3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30530A" w14:textId="77777777" w:rsidR="00FC64F2" w:rsidRDefault="00FC64F2" w:rsidP="009D140D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a</w:t>
            </w:r>
          </w:p>
          <w:p w14:paraId="71EE9FDD" w14:textId="77777777" w:rsidR="00FC64F2" w:rsidRDefault="00FC64F2" w:rsidP="009D140D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  <w:p w14:paraId="6A77DD97" w14:textId="77777777" w:rsidR="00FC64F2" w:rsidRPr="00CE14FB" w:rsidRDefault="00FC64F2" w:rsidP="009D140D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CD0E3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6</w:t>
            </w:r>
            <w:r w:rsidRPr="00DE7C2C">
              <w:rPr>
                <w:b w:val="0"/>
              </w:rPr>
              <w:t>th</w:t>
            </w:r>
          </w:p>
          <w:p w14:paraId="36663E93" w14:textId="3034033D" w:rsidR="00FC64F2" w:rsidRPr="00CE14FB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DE7C2C">
              <w:rPr>
                <w:b w:val="0"/>
              </w:rPr>
              <w:t>Understand exponential models in bivariate data</w:t>
            </w:r>
            <w:r w:rsidR="001E79BA">
              <w:rPr>
                <w:b w:val="0"/>
              </w:rPr>
              <w:t>.</w:t>
            </w:r>
          </w:p>
        </w:tc>
      </w:tr>
      <w:tr w:rsidR="00FC64F2" w14:paraId="4B601ACA" w14:textId="77777777" w:rsidTr="00E4352C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AD41C4" w14:textId="77777777" w:rsidR="00FC64F2" w:rsidRDefault="00FC64F2" w:rsidP="005F65A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C0C1F6" w14:textId="77777777" w:rsidR="00FC64F2" w:rsidRPr="001959E5" w:rsidRDefault="00FC64F2" w:rsidP="00595571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DDD855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(3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C0DFD1" w14:textId="77777777" w:rsidR="00FC64F2" w:rsidRDefault="00FC64F2" w:rsidP="007814FA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570B79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FC64F2" w14:paraId="6C5A224E" w14:textId="77777777" w:rsidTr="00E4352C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0F09E8F" w14:textId="77777777" w:rsidR="00FC64F2" w:rsidRDefault="00FC64F2" w:rsidP="005F65A2">
            <w:pPr>
              <w:pStyle w:val="TableHead"/>
              <w:framePr w:hSpace="0" w:wrap="auto" w:hAnchor="text" w:xAlign="left" w:yAlign="inline"/>
            </w:pPr>
            <w:r>
              <w:t>1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FFB25B" w14:textId="594BAB10" w:rsidR="00FC64F2" w:rsidRPr="0036713F" w:rsidRDefault="00FC64F2" w:rsidP="004A547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36713F">
              <w:rPr>
                <w:b w:val="0"/>
                <w:i/>
              </w:rPr>
              <w:t>b</w:t>
            </w:r>
            <w:r>
              <w:rPr>
                <w:b w:val="0"/>
              </w:rPr>
              <w:t xml:space="preserve"> is the proportional rate at which the temperature changes per minute</w:t>
            </w:r>
            <w:r w:rsidR="001E79BA">
              <w:rPr>
                <w:b w:val="0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6A482B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5F5DCF" w14:textId="77777777" w:rsidR="00FC64F2" w:rsidRPr="009F08C3" w:rsidRDefault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2a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E8CEB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6</w:t>
            </w:r>
            <w:r w:rsidRPr="00DE7C2C">
              <w:rPr>
                <w:b w:val="0"/>
              </w:rPr>
              <w:t>th</w:t>
            </w:r>
          </w:p>
          <w:p w14:paraId="2B90C81F" w14:textId="566CF5C1" w:rsidR="00FC64F2" w:rsidRPr="009F08C3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DE7C2C">
              <w:rPr>
                <w:b w:val="0"/>
              </w:rPr>
              <w:t>Understand exponential models in bivariate data</w:t>
            </w:r>
            <w:r w:rsidR="001E79BA">
              <w:rPr>
                <w:b w:val="0"/>
              </w:rPr>
              <w:t>.</w:t>
            </w:r>
          </w:p>
        </w:tc>
      </w:tr>
      <w:tr w:rsidR="00FC64F2" w14:paraId="50F9B5B7" w14:textId="77777777" w:rsidTr="00E4352C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E2EA65" w14:textId="77777777" w:rsidR="00FC64F2" w:rsidRDefault="00FC64F2" w:rsidP="005F65A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46F970" w14:textId="77777777" w:rsidR="00FC64F2" w:rsidRPr="0036713F" w:rsidRDefault="00FC64F2" w:rsidP="00595571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  <w:i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DC01E0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(1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40AD16" w14:textId="77777777" w:rsidR="00FC64F2" w:rsidRDefault="00FC64F2" w:rsidP="005F65A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3D2678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FC64F2" w14:paraId="7DF221FE" w14:textId="77777777" w:rsidTr="00E4352C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6BD0B85" w14:textId="77777777" w:rsidR="00FC64F2" w:rsidRPr="00DD0D9F" w:rsidRDefault="00FC64F2" w:rsidP="005F65A2">
            <w:pPr>
              <w:pStyle w:val="TableHead"/>
              <w:framePr w:hSpace="0" w:wrap="auto" w:hAnchor="text" w:xAlign="left" w:yAlign="inline"/>
            </w:pPr>
            <w:r>
              <w:t>1c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6F9F37" w14:textId="46EE63F9" w:rsidR="00FC64F2" w:rsidRPr="001959E5" w:rsidRDefault="00FC64F2" w:rsidP="00595571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</w:rPr>
            </w:pPr>
            <w:r>
              <w:rPr>
                <w:b w:val="0"/>
              </w:rPr>
              <w:t>Extrapolation/out of the range of the data</w:t>
            </w:r>
            <w:r w:rsidR="001E79BA">
              <w:rPr>
                <w:b w:val="0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3C0022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DDFBA3" w14:textId="77777777" w:rsidR="00FC64F2" w:rsidRPr="00CE14FB" w:rsidRDefault="00FC64F2" w:rsidP="009D140D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B4340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4</w:t>
            </w:r>
            <w:r w:rsidRPr="00665A47">
              <w:rPr>
                <w:b w:val="0"/>
              </w:rPr>
              <w:t>th</w:t>
            </w:r>
          </w:p>
          <w:p w14:paraId="4C1FE071" w14:textId="2D1CC89A" w:rsidR="00FC64F2" w:rsidRPr="00CE14FB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665A47">
              <w:rPr>
                <w:b w:val="0"/>
              </w:rPr>
              <w:t>Understand the concepts of interpolation and extrapolation</w:t>
            </w:r>
            <w:r w:rsidR="001E79BA">
              <w:rPr>
                <w:b w:val="0"/>
              </w:rPr>
              <w:t>.</w:t>
            </w:r>
          </w:p>
        </w:tc>
      </w:tr>
      <w:tr w:rsidR="00FC64F2" w14:paraId="79F2E709" w14:textId="77777777" w:rsidTr="00E4352C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0F1066" w14:textId="77777777" w:rsidR="00FC64F2" w:rsidRDefault="00FC64F2" w:rsidP="005F65A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F4EE19" w14:textId="77777777" w:rsidR="00FC64F2" w:rsidRDefault="00FC64F2" w:rsidP="007814FA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5F1524" w14:textId="77777777" w:rsidR="00FC64F2" w:rsidRPr="00507170" w:rsidRDefault="00FC64F2" w:rsidP="00507170">
            <w:pPr>
              <w:pStyle w:val="TableHead"/>
              <w:framePr w:hSpace="0" w:wrap="auto" w:hAnchor="text" w:xAlign="left" w:yAlign="inline"/>
            </w:pPr>
            <w:r w:rsidRPr="00507170">
              <w:t>(1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BADAAC" w14:textId="77777777" w:rsidR="00FC64F2" w:rsidRDefault="00FC64F2" w:rsidP="007814FA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63D518" w14:textId="77777777" w:rsidR="00FC64F2" w:rsidRDefault="00FC64F2" w:rsidP="007814FA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  <w:tr w:rsidR="0036713F" w:rsidRPr="00D23ECE" w14:paraId="7DE4A6AA" w14:textId="77777777" w:rsidTr="005F65A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6964511" w14:textId="77777777" w:rsidR="0036713F" w:rsidRPr="00D23ECE" w:rsidRDefault="0036713F" w:rsidP="00507170">
            <w:pPr>
              <w:pStyle w:val="Marks"/>
              <w:framePr w:hSpace="0" w:wrap="auto" w:hAnchor="text" w:xAlign="left" w:yAlign="inline"/>
            </w:pPr>
            <w:r>
              <w:t>(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36713F" w:rsidRPr="0092323C" w14:paraId="7F65DDBC" w14:textId="77777777" w:rsidTr="005F65A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36AE044" w14:textId="77777777" w:rsidR="00595571" w:rsidRDefault="0036713F" w:rsidP="004A5471">
            <w:pPr>
              <w:pStyle w:val="Text"/>
              <w:jc w:val="center"/>
              <w:rPr>
                <w:b/>
              </w:rPr>
            </w:pPr>
            <w:r w:rsidRPr="00595571">
              <w:rPr>
                <w:b/>
              </w:rPr>
              <w:t>Notes</w:t>
            </w:r>
          </w:p>
          <w:p w14:paraId="662A77CE" w14:textId="77777777" w:rsidR="00ED4D15" w:rsidRDefault="00ED4D15" w:rsidP="004A5471">
            <w:pPr>
              <w:pStyle w:val="Text"/>
              <w:jc w:val="center"/>
              <w:rPr>
                <w:b/>
              </w:rPr>
            </w:pPr>
          </w:p>
          <w:p w14:paraId="30CB3966" w14:textId="1BE5CC10" w:rsidR="00ED4D15" w:rsidRPr="00595571" w:rsidRDefault="00ED4D15" w:rsidP="004A5471">
            <w:pPr>
              <w:pStyle w:val="Text"/>
              <w:jc w:val="center"/>
              <w:rPr>
                <w:b/>
              </w:rPr>
            </w:pPr>
          </w:p>
        </w:tc>
      </w:tr>
    </w:tbl>
    <w:p w14:paraId="01F873C8" w14:textId="77777777" w:rsidR="00D25A21" w:rsidRDefault="00D25A21" w:rsidP="005F65A2">
      <w:pPr>
        <w:pStyle w:val="TableHead"/>
        <w:framePr w:hSpace="0" w:wrap="auto" w:hAnchor="text" w:xAlign="left" w:yAlign="inline"/>
        <w:sectPr w:rsidR="00D25A21" w:rsidSect="00814220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40" w:right="1440" w:bottom="1440" w:left="1440" w:header="708" w:footer="454" w:gutter="0"/>
          <w:cols w:space="708"/>
          <w:docGrid w:linePitch="360"/>
        </w:sect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9F08C3" w14:paraId="2DB56C72" w14:textId="77777777" w:rsidTr="00FC64F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7E6426" w14:textId="77777777" w:rsidR="009F08C3" w:rsidRPr="00DD0D9F" w:rsidRDefault="009F08C3" w:rsidP="00FC64F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D4CAE5" w14:textId="77777777" w:rsidR="009F08C3" w:rsidRPr="00DD0D9F" w:rsidRDefault="009F08C3" w:rsidP="00FC64F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786971" w14:textId="77777777" w:rsidR="009F08C3" w:rsidRPr="00DD0D9F" w:rsidRDefault="009F08C3" w:rsidP="00FC64F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71DB03" w14:textId="77777777" w:rsidR="009F08C3" w:rsidRPr="00DD0D9F" w:rsidRDefault="009F08C3" w:rsidP="00FC64F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BB617" w14:textId="77777777" w:rsidR="009F08C3" w:rsidRDefault="00FC64F2" w:rsidP="00FC64F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C64F2" w14:paraId="548BD464" w14:textId="77777777" w:rsidTr="00E4352C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40E0DF5" w14:textId="77777777" w:rsidR="00FC64F2" w:rsidRPr="00DD0D9F" w:rsidRDefault="00FC64F2" w:rsidP="005F65A2">
            <w:pPr>
              <w:pStyle w:val="TableHead"/>
              <w:framePr w:hSpace="0" w:wrap="auto" w:hAnchor="text" w:xAlign="left" w:yAlign="inline"/>
            </w:pPr>
            <w:r>
              <w:t>2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3A40DA" w14:textId="77777777" w:rsidR="00FC64F2" w:rsidRDefault="00EE0221" w:rsidP="00EE0221">
            <w:pPr>
              <w:pStyle w:val="TableHead"/>
              <w:framePr w:hSpace="0" w:wrap="auto" w:hAnchor="text" w:xAlign="left" w:yAlign="inline"/>
              <w:ind w:left="75"/>
              <w:jc w:val="left"/>
            </w:pPr>
            <w:r w:rsidRPr="00EE0221">
              <w:rPr>
                <w:b w:val="0"/>
                <w:position w:val="-46"/>
              </w:rPr>
              <w:object w:dxaOrig="2180" w:dyaOrig="1040" w14:anchorId="7E782A66">
                <v:shape id="_x0000_i1026" type="#_x0000_t75" style="width:109.5pt;height:52.5pt" o:ole="">
                  <v:imagedata r:id="rId15" o:title=""/>
                </v:shape>
                <o:OLEObject Type="Embed" ProgID="Equation.DSMT4" ShapeID="_x0000_i1026" DrawAspect="Content" ObjectID="_1573547119" r:id="rId1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D6C4A9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M1</w:t>
            </w:r>
          </w:p>
          <w:p w14:paraId="45435C97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M1</w:t>
            </w:r>
          </w:p>
          <w:p w14:paraId="4443D47D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3B8BC2" w14:textId="77777777" w:rsidR="00FC64F2" w:rsidRPr="009F08C3" w:rsidRDefault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9F08C3">
              <w:rPr>
                <w:b w:val="0"/>
              </w:rPr>
              <w:t>1.1a</w:t>
            </w:r>
          </w:p>
          <w:p w14:paraId="7C6D9532" w14:textId="77777777" w:rsidR="00FC64F2" w:rsidRPr="009F08C3" w:rsidRDefault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9F08C3">
              <w:rPr>
                <w:b w:val="0"/>
              </w:rPr>
              <w:t>1.1b</w:t>
            </w:r>
          </w:p>
          <w:p w14:paraId="1301ABF5" w14:textId="77777777" w:rsidR="00FC64F2" w:rsidRPr="009F08C3" w:rsidRDefault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2E952B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6</w:t>
            </w:r>
            <w:r w:rsidRPr="00DE7C2C">
              <w:rPr>
                <w:b w:val="0"/>
              </w:rPr>
              <w:t>th</w:t>
            </w:r>
          </w:p>
          <w:p w14:paraId="101D712F" w14:textId="44488D78" w:rsidR="00FC64F2" w:rsidRPr="00CE14FB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DE7C2C">
              <w:rPr>
                <w:b w:val="0"/>
              </w:rPr>
              <w:t>Understand exponential models in bivariate data</w:t>
            </w:r>
            <w:r w:rsidR="001E79BA">
              <w:rPr>
                <w:b w:val="0"/>
              </w:rPr>
              <w:t>.</w:t>
            </w:r>
          </w:p>
        </w:tc>
      </w:tr>
      <w:tr w:rsidR="00FC64F2" w14:paraId="5AAE0B3D" w14:textId="77777777" w:rsidTr="00E4352C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5FE2A3" w14:textId="77777777" w:rsidR="00FC64F2" w:rsidRDefault="00FC64F2" w:rsidP="005F65A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8646AD" w14:textId="77777777" w:rsidR="00FC64F2" w:rsidRPr="001959E5" w:rsidRDefault="00FC64F2" w:rsidP="0059557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525548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(3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9E7D5A" w14:textId="77777777" w:rsidR="00FC64F2" w:rsidRPr="009F08C3" w:rsidRDefault="00FC64F2" w:rsidP="005F65A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BC980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FC64F2" w14:paraId="6523F46F" w14:textId="77777777" w:rsidTr="00E4352C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1F217E6" w14:textId="77777777" w:rsidR="00FC64F2" w:rsidRPr="00DD0D9F" w:rsidRDefault="00FC64F2" w:rsidP="005F65A2">
            <w:pPr>
              <w:pStyle w:val="TableHead"/>
              <w:framePr w:hSpace="0" w:wrap="auto" w:hAnchor="text" w:xAlign="left" w:yAlign="inline"/>
            </w:pPr>
            <w:r>
              <w:t>2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8BAC3F" w14:textId="1DFB9948" w:rsidR="00FC64F2" w:rsidRPr="0036713F" w:rsidRDefault="00E8355A" w:rsidP="0059557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 xml:space="preserve"> </w:t>
            </w:r>
            <w:r w:rsidR="00FC64F2">
              <w:rPr>
                <w:b w:val="0"/>
              </w:rPr>
              <w:t xml:space="preserve">is </w:t>
            </w:r>
            <w:r w:rsidR="00EE0221">
              <w:rPr>
                <w:b w:val="0"/>
              </w:rPr>
              <w:t xml:space="preserve">a constant of </w:t>
            </w:r>
            <w:r w:rsidR="00FC64F2">
              <w:rPr>
                <w:b w:val="0"/>
              </w:rPr>
              <w:t>proportional</w:t>
            </w:r>
            <w:r w:rsidR="00EE0221">
              <w:rPr>
                <w:b w:val="0"/>
              </w:rPr>
              <w:t>ity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5BB09F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93A564" w14:textId="77777777" w:rsidR="00FC64F2" w:rsidRPr="009F08C3" w:rsidRDefault="00FC64F2" w:rsidP="005F65A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2a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CE12A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6</w:t>
            </w:r>
            <w:r w:rsidRPr="00DE7C2C">
              <w:rPr>
                <w:b w:val="0"/>
              </w:rPr>
              <w:t>th</w:t>
            </w:r>
          </w:p>
          <w:p w14:paraId="3D970191" w14:textId="2E68000C" w:rsidR="00FC64F2" w:rsidRPr="009F08C3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DE7C2C">
              <w:rPr>
                <w:b w:val="0"/>
              </w:rPr>
              <w:t>Understand exponential models in bivariate data</w:t>
            </w:r>
            <w:r w:rsidR="001E79BA">
              <w:rPr>
                <w:b w:val="0"/>
              </w:rPr>
              <w:t>.</w:t>
            </w:r>
          </w:p>
        </w:tc>
      </w:tr>
      <w:tr w:rsidR="00FC64F2" w14:paraId="2A4E243D" w14:textId="77777777" w:rsidTr="00E4352C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654195" w14:textId="77777777" w:rsidR="00FC64F2" w:rsidRDefault="00FC64F2" w:rsidP="005F65A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91C340" w14:textId="77777777" w:rsidR="00FC64F2" w:rsidRPr="00507170" w:rsidRDefault="00FC64F2" w:rsidP="0059557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i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FC4B17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(1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D966DA" w14:textId="77777777" w:rsidR="00FC64F2" w:rsidRDefault="00FC64F2" w:rsidP="005F65A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4BAD90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FC64F2" w14:paraId="30E0E6EC" w14:textId="77777777" w:rsidTr="00E4352C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2D0F11C" w14:textId="77777777" w:rsidR="00FC64F2" w:rsidRDefault="00FC64F2" w:rsidP="005F65A2">
            <w:pPr>
              <w:pStyle w:val="TableHead"/>
              <w:framePr w:hSpace="0" w:wrap="auto" w:hAnchor="text" w:xAlign="left" w:yAlign="inline"/>
            </w:pPr>
            <w:r>
              <w:t>2c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BE7471" w14:textId="79FE873B" w:rsidR="00FC64F2" w:rsidRPr="009F08C3" w:rsidRDefault="00FC64F2" w:rsidP="00595571">
            <w:pPr>
              <w:pStyle w:val="TableHead"/>
              <w:framePr w:hSpace="0" w:wrap="auto" w:hAnchor="text" w:xAlign="left" w:yAlign="inline"/>
              <w:ind w:left="75"/>
              <w:jc w:val="left"/>
            </w:pPr>
            <w:r>
              <w:rPr>
                <w:b w:val="0"/>
              </w:rPr>
              <w:t>Extrapolation/out of the range of the data</w:t>
            </w:r>
            <w:r w:rsidR="001E79BA">
              <w:rPr>
                <w:b w:val="0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8618DF" w14:textId="77777777" w:rsidR="00FC64F2" w:rsidRPr="00FC64F2" w:rsidRDefault="00FC64F2" w:rsidP="00507170">
            <w:pPr>
              <w:pStyle w:val="TableHead"/>
              <w:framePr w:hSpace="0" w:wrap="auto" w:hAnchor="text" w:xAlign="left" w:yAlign="inline"/>
            </w:pPr>
            <w:r w:rsidRPr="00FC64F2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750CBC" w14:textId="77777777" w:rsidR="00FC64F2" w:rsidRPr="009F08C3" w:rsidRDefault="00FC64F2" w:rsidP="005F65A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66D72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4</w:t>
            </w:r>
            <w:r w:rsidRPr="00665A47">
              <w:rPr>
                <w:b w:val="0"/>
              </w:rPr>
              <w:t>th</w:t>
            </w:r>
          </w:p>
          <w:p w14:paraId="4351B6DC" w14:textId="66D6A2D3" w:rsidR="00FC64F2" w:rsidRPr="00CE14FB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665A47">
              <w:rPr>
                <w:b w:val="0"/>
              </w:rPr>
              <w:t>Understand the concepts of interpolation and extrapolation</w:t>
            </w:r>
            <w:r w:rsidR="001E79BA">
              <w:rPr>
                <w:b w:val="0"/>
              </w:rPr>
              <w:t>.</w:t>
            </w:r>
          </w:p>
        </w:tc>
      </w:tr>
      <w:tr w:rsidR="00FC64F2" w14:paraId="6D57500F" w14:textId="77777777" w:rsidTr="00E4352C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07ACC6" w14:textId="77777777" w:rsidR="00FC64F2" w:rsidRDefault="00FC64F2" w:rsidP="005F65A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7BF4E2" w14:textId="77777777" w:rsidR="00FC64F2" w:rsidRDefault="00FC64F2" w:rsidP="003D47BF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6E4A7C" w14:textId="77777777" w:rsidR="00FC64F2" w:rsidRPr="00507170" w:rsidRDefault="00FC64F2" w:rsidP="00507170">
            <w:pPr>
              <w:pStyle w:val="TableHead"/>
              <w:framePr w:hSpace="0" w:wrap="auto" w:hAnchor="text" w:xAlign="left" w:yAlign="inline"/>
            </w:pPr>
            <w:r w:rsidRPr="00507170">
              <w:t>(1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2C3C5C" w14:textId="77777777" w:rsidR="00FC64F2" w:rsidRDefault="00FC64F2" w:rsidP="005F65A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144992" w14:textId="77777777" w:rsidR="00FC64F2" w:rsidRDefault="00FC64F2" w:rsidP="00E4352C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  <w:tr w:rsidR="009F08C3" w:rsidRPr="00D23ECE" w14:paraId="32C72A11" w14:textId="77777777" w:rsidTr="005F65A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9A7507A" w14:textId="77777777" w:rsidR="009F08C3" w:rsidRPr="00D23ECE" w:rsidRDefault="009F08C3" w:rsidP="00507170">
            <w:pPr>
              <w:pStyle w:val="Marks"/>
              <w:framePr w:hSpace="0" w:wrap="auto" w:hAnchor="text" w:xAlign="left" w:yAlign="inline"/>
            </w:pPr>
            <w:r>
              <w:t>(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9F08C3" w:rsidRPr="0092323C" w14:paraId="1FE7E552" w14:textId="77777777" w:rsidTr="005F65A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6430836" w14:textId="77777777" w:rsidR="00595571" w:rsidRDefault="009F08C3" w:rsidP="004A5471">
            <w:pPr>
              <w:pStyle w:val="Text"/>
              <w:jc w:val="center"/>
              <w:rPr>
                <w:b/>
              </w:rPr>
            </w:pPr>
            <w:r w:rsidRPr="00595571">
              <w:rPr>
                <w:b/>
              </w:rPr>
              <w:t>Notes</w:t>
            </w:r>
          </w:p>
          <w:p w14:paraId="549EA215" w14:textId="77777777" w:rsidR="00ED4D15" w:rsidRDefault="00ED4D15" w:rsidP="004A5471">
            <w:pPr>
              <w:pStyle w:val="Text"/>
              <w:jc w:val="center"/>
              <w:rPr>
                <w:b/>
              </w:rPr>
            </w:pPr>
          </w:p>
          <w:p w14:paraId="52DA6880" w14:textId="4947D072" w:rsidR="00ED4D15" w:rsidRPr="00595571" w:rsidRDefault="00ED4D15" w:rsidP="00ED4D15">
            <w:pPr>
              <w:pStyle w:val="Text"/>
              <w:rPr>
                <w:b/>
              </w:rPr>
            </w:pPr>
          </w:p>
        </w:tc>
      </w:tr>
    </w:tbl>
    <w:p w14:paraId="1E554712" w14:textId="77777777" w:rsidR="009F08C3" w:rsidRDefault="009F08C3" w:rsidP="005F65A2">
      <w:pPr>
        <w:pStyle w:val="TableHead"/>
        <w:framePr w:hSpace="0" w:wrap="auto" w:hAnchor="text" w:xAlign="left" w:yAlign="inline"/>
        <w:sectPr w:rsidR="009F08C3" w:rsidSect="00814220">
          <w:pgSz w:w="11906" w:h="16838"/>
          <w:pgMar w:top="1440" w:right="1440" w:bottom="1440" w:left="1440" w:header="708" w:footer="454" w:gutter="0"/>
          <w:cols w:space="708"/>
          <w:docGrid w:linePitch="360"/>
        </w:sect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9F08C3" w14:paraId="232AA9E7" w14:textId="77777777" w:rsidTr="00FC64F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942D91" w14:textId="77777777" w:rsidR="009F08C3" w:rsidRPr="00DD0D9F" w:rsidRDefault="009F08C3" w:rsidP="00FC64F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A4FE12" w14:textId="77777777" w:rsidR="009F08C3" w:rsidRPr="00DD0D9F" w:rsidRDefault="009F08C3" w:rsidP="00FC64F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B3F60C" w14:textId="77777777" w:rsidR="009F08C3" w:rsidRPr="00DD0D9F" w:rsidRDefault="009F08C3" w:rsidP="00FC64F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F2E76E" w14:textId="77777777" w:rsidR="009F08C3" w:rsidRPr="00DD0D9F" w:rsidRDefault="009F08C3" w:rsidP="00FC64F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A51BDC" w14:textId="77777777" w:rsidR="009F08C3" w:rsidRDefault="00FC64F2" w:rsidP="00FC64F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C64F2" w14:paraId="208F0167" w14:textId="77777777" w:rsidTr="00E4352C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6C4DABC" w14:textId="77777777" w:rsidR="00FC64F2" w:rsidRPr="00DD0D9F" w:rsidRDefault="00FC64F2" w:rsidP="005F65A2">
            <w:pPr>
              <w:pStyle w:val="TableHead"/>
              <w:framePr w:hSpace="0" w:wrap="auto" w:hAnchor="text" w:xAlign="left" w:yAlign="inline"/>
            </w:pPr>
            <w:r>
              <w:t>3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0833A4" w14:textId="4D5575EB" w:rsidR="00FC64F2" w:rsidRPr="00FD7518" w:rsidRDefault="00FC64F2" w:rsidP="0059557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>
              <w:rPr>
                <w:b w:val="0"/>
              </w:rPr>
              <w:t>The data seem</w:t>
            </w:r>
            <w:r w:rsidR="007830DC">
              <w:rPr>
                <w:b w:val="0"/>
              </w:rPr>
              <w:t>s</w:t>
            </w:r>
            <w:r>
              <w:rPr>
                <w:b w:val="0"/>
              </w:rPr>
              <w:t xml:space="preserve"> to follow an exponential distribution</w:t>
            </w:r>
            <w:r w:rsidR="001E79BA">
              <w:rPr>
                <w:b w:val="0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56A5EA" w14:textId="1937AAF7" w:rsidR="00FC64F2" w:rsidRPr="00FC64F2" w:rsidRDefault="00FC64F2">
            <w:pPr>
              <w:pStyle w:val="TableHead"/>
              <w:framePr w:hSpace="0" w:wrap="auto" w:hAnchor="text" w:xAlign="left" w:yAlign="inline"/>
            </w:pPr>
            <w:r w:rsidRPr="00FC64F2">
              <w:t>B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27E01F" w14:textId="77777777" w:rsidR="00FC64F2" w:rsidRPr="009F08C3" w:rsidRDefault="00FC64F2" w:rsidP="009F08C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CDBE22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6</w:t>
            </w:r>
            <w:r w:rsidRPr="00DE7C2C">
              <w:rPr>
                <w:b w:val="0"/>
              </w:rPr>
              <w:t>th</w:t>
            </w:r>
          </w:p>
          <w:p w14:paraId="4603F306" w14:textId="53316A05" w:rsidR="00FC64F2" w:rsidRPr="009F08C3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DE7C2C">
              <w:rPr>
                <w:b w:val="0"/>
              </w:rPr>
              <w:t>Understand exponential models in bivariate data</w:t>
            </w:r>
            <w:r w:rsidR="001E79BA">
              <w:rPr>
                <w:b w:val="0"/>
              </w:rPr>
              <w:t>.</w:t>
            </w:r>
          </w:p>
        </w:tc>
      </w:tr>
      <w:tr w:rsidR="00FC64F2" w14:paraId="22037C27" w14:textId="77777777" w:rsidTr="00E4352C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358630" w14:textId="77777777" w:rsidR="00FC64F2" w:rsidRDefault="00FC64F2" w:rsidP="005F65A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69BB01" w14:textId="77777777" w:rsidR="00FC64F2" w:rsidRPr="00A03D53" w:rsidRDefault="00FC64F2" w:rsidP="00595571">
            <w:pPr>
              <w:pStyle w:val="TableHead"/>
              <w:framePr w:hSpace="0" w:wrap="auto" w:hAnchor="text" w:xAlign="left" w:yAlign="inline"/>
              <w:ind w:left="75"/>
              <w:jc w:val="lef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37C77E" w14:textId="77777777" w:rsidR="00FC64F2" w:rsidRPr="00FC64F2" w:rsidRDefault="00FC64F2" w:rsidP="00A03D53">
            <w:pPr>
              <w:pStyle w:val="TableHead"/>
              <w:framePr w:hSpace="0" w:wrap="auto" w:hAnchor="text" w:xAlign="left" w:yAlign="inline"/>
            </w:pPr>
            <w:r w:rsidRPr="00FC64F2">
              <w:t>(1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ECF41B" w14:textId="77777777" w:rsidR="00FC64F2" w:rsidRDefault="00FC64F2" w:rsidP="009F08C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5D86A6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584822" w14:paraId="328195AE" w14:textId="77777777" w:rsidTr="00E4352C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ABEA294" w14:textId="77777777" w:rsidR="00584822" w:rsidRPr="00DD0D9F" w:rsidRDefault="00584822" w:rsidP="005F65A2">
            <w:pPr>
              <w:pStyle w:val="TableHead"/>
              <w:framePr w:hSpace="0" w:wrap="auto" w:hAnchor="text" w:xAlign="left" w:yAlign="inline"/>
            </w:pPr>
            <w:r>
              <w:t>3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B1D277" w14:textId="07A685F3" w:rsidR="00584822" w:rsidRPr="00FD7518" w:rsidRDefault="00D64D2D" w:rsidP="00595571">
            <w:pPr>
              <w:pStyle w:val="Text"/>
              <w:ind w:left="75"/>
            </w:pPr>
            <w:r w:rsidRPr="00584822">
              <w:rPr>
                <w:position w:val="-6"/>
              </w:rPr>
              <w:object w:dxaOrig="2160" w:dyaOrig="260" w14:anchorId="62FF899B">
                <v:shape id="_x0000_i1027" type="#_x0000_t75" style="width:108pt;height:12.75pt" o:ole="">
                  <v:imagedata r:id="rId17" o:title=""/>
                </v:shape>
                <o:OLEObject Type="Embed" ProgID="Equation.DSMT4" ShapeID="_x0000_i1027" DrawAspect="Content" ObjectID="_1573547120" r:id="rId1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CF3327" w14:textId="1A6D61F1" w:rsidR="00584822" w:rsidRPr="00FC64F2" w:rsidRDefault="00584822">
            <w:pPr>
              <w:pStyle w:val="TableHead"/>
              <w:framePr w:hSpace="0" w:wrap="auto" w:hAnchor="text" w:xAlign="left" w:yAlign="inline"/>
            </w:pPr>
            <w:r w:rsidRPr="00FC64F2">
              <w:t>B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80CE1C" w14:textId="715329E6" w:rsidR="00584822" w:rsidRPr="009F08C3" w:rsidRDefault="005848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2</w:t>
            </w:r>
            <w:r w:rsidRPr="009F08C3">
              <w:rPr>
                <w:b w:val="0"/>
              </w:rPr>
              <w:t>a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16FFF15" w14:textId="77777777" w:rsidR="00584822" w:rsidRPr="00830087" w:rsidRDefault="0058482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14:paraId="5099ACA8" w14:textId="29BD14D7" w:rsidR="00584822" w:rsidRPr="009F08C3" w:rsidRDefault="0058482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Know and understand the language of correlation and regression</w:t>
            </w:r>
            <w:r w:rsidR="001E79BA">
              <w:rPr>
                <w:b w:val="0"/>
              </w:rPr>
              <w:t>.</w:t>
            </w:r>
          </w:p>
        </w:tc>
      </w:tr>
      <w:tr w:rsidR="00584822" w14:paraId="340166CB" w14:textId="77777777" w:rsidTr="00E4352C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057F639" w14:textId="77777777" w:rsidR="00584822" w:rsidRDefault="00584822" w:rsidP="005F65A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8DC385" w14:textId="1E7B441C" w:rsidR="00584822" w:rsidRPr="002F4137" w:rsidRDefault="00D64D2D" w:rsidP="00595571">
            <w:pPr>
              <w:pStyle w:val="Text"/>
              <w:ind w:left="75"/>
            </w:pPr>
            <w:r>
              <w:t>which gives a strong positive correlation</w:t>
            </w:r>
            <w:r w:rsidR="001E79BA"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92A4DA" w14:textId="77777777" w:rsidR="00584822" w:rsidRPr="00FC64F2" w:rsidRDefault="00584822" w:rsidP="00A03D53">
            <w:pPr>
              <w:pStyle w:val="TableHead"/>
              <w:framePr w:hSpace="0" w:wrap="auto" w:hAnchor="text" w:xAlign="left" w:yAlign="inline"/>
            </w:pPr>
            <w:r w:rsidRPr="00FC64F2">
              <w:t>B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CB0960" w14:textId="77777777" w:rsidR="00584822" w:rsidRDefault="00584822" w:rsidP="009F08C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4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337AF8" w14:textId="77777777" w:rsidR="00584822" w:rsidRPr="00830087" w:rsidRDefault="0058482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FC64F2" w14:paraId="1C2E7F57" w14:textId="77777777" w:rsidTr="00E4352C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D14666" w14:textId="77777777" w:rsidR="00FC64F2" w:rsidRDefault="00FC64F2" w:rsidP="005F65A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8689ED" w14:textId="77777777" w:rsidR="00FC64F2" w:rsidRPr="002F4137" w:rsidRDefault="00FC64F2" w:rsidP="00595571">
            <w:pPr>
              <w:pStyle w:val="Text"/>
              <w:ind w:left="75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661EE4" w14:textId="77777777" w:rsidR="00FC64F2" w:rsidRPr="00FC64F2" w:rsidRDefault="00FC64F2" w:rsidP="00A03D53">
            <w:pPr>
              <w:pStyle w:val="TableHead"/>
              <w:framePr w:hSpace="0" w:wrap="auto" w:hAnchor="text" w:xAlign="left" w:yAlign="inline"/>
            </w:pPr>
            <w:r w:rsidRPr="00FC64F2"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BBE9D9" w14:textId="77777777" w:rsidR="00FC64F2" w:rsidRPr="009F08C3" w:rsidRDefault="00FC64F2" w:rsidP="009F08C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06D537" w14:textId="77777777" w:rsidR="00FC64F2" w:rsidRPr="00830087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FC64F2" w14:paraId="309A2EA9" w14:textId="77777777" w:rsidTr="00E4352C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ED7F6B6" w14:textId="77777777" w:rsidR="00FC64F2" w:rsidRDefault="00FC64F2" w:rsidP="005F65A2">
            <w:pPr>
              <w:pStyle w:val="TableHead"/>
              <w:framePr w:hSpace="0" w:wrap="auto" w:hAnchor="text" w:xAlign="left" w:yAlign="inline"/>
            </w:pPr>
            <w:r>
              <w:t>3c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BCA3FE" w14:textId="23713D27" w:rsidR="00F34CCB" w:rsidRDefault="00FC64F2" w:rsidP="0059557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>
              <w:rPr>
                <w:b w:val="0"/>
              </w:rPr>
              <w:t>Model is a good fit with a reason</w:t>
            </w:r>
            <w:r w:rsidR="00F34CCB">
              <w:rPr>
                <w:b w:val="0"/>
              </w:rPr>
              <w:t xml:space="preserve">. </w:t>
            </w:r>
            <w:r w:rsidR="004A5471">
              <w:rPr>
                <w:b w:val="0"/>
              </w:rPr>
              <w:t>For example,</w:t>
            </w:r>
          </w:p>
          <w:p w14:paraId="3D7EE958" w14:textId="49E84EAE" w:rsidR="00FC64F2" w:rsidRDefault="00F34CCB" w:rsidP="0059557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  <w:i/>
              </w:rPr>
            </w:pPr>
            <w:r>
              <w:rPr>
                <w:b w:val="0"/>
              </w:rPr>
              <w:t>V</w:t>
            </w:r>
            <w:r w:rsidR="00FC64F2" w:rsidRPr="001906DF">
              <w:rPr>
                <w:b w:val="0"/>
              </w:rPr>
              <w:t xml:space="preserve">ery strong positive linear correlation between </w:t>
            </w:r>
            <w:r w:rsidR="00FC64F2" w:rsidRPr="001906DF">
              <w:rPr>
                <w:b w:val="0"/>
                <w:i/>
              </w:rPr>
              <w:t>t</w:t>
            </w:r>
            <w:r w:rsidR="00FC64F2" w:rsidRPr="001906DF">
              <w:rPr>
                <w:b w:val="0"/>
              </w:rPr>
              <w:t xml:space="preserve"> and log</w:t>
            </w:r>
            <w:r w:rsidR="00FC64F2" w:rsidRPr="001906DF">
              <w:rPr>
                <w:b w:val="0"/>
                <w:vertAlign w:val="subscript"/>
              </w:rPr>
              <w:t>10</w:t>
            </w:r>
            <w:r w:rsidR="00FC64F2" w:rsidRPr="001906DF">
              <w:rPr>
                <w:b w:val="0"/>
              </w:rPr>
              <w:t xml:space="preserve"> </w:t>
            </w:r>
            <w:r w:rsidR="00FC64F2" w:rsidRPr="001906DF">
              <w:rPr>
                <w:b w:val="0"/>
                <w:i/>
              </w:rPr>
              <w:t>p</w:t>
            </w:r>
            <w:r w:rsidR="001E79BA">
              <w:rPr>
                <w:b w:val="0"/>
                <w:i/>
              </w:rPr>
              <w:t>.</w:t>
            </w:r>
          </w:p>
          <w:p w14:paraId="48CAA152" w14:textId="21D8BFDA" w:rsidR="00FC64F2" w:rsidRPr="00FD7518" w:rsidRDefault="00FC64F2" w:rsidP="00595571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>
              <w:rPr>
                <w:b w:val="0"/>
              </w:rPr>
              <w:t xml:space="preserve">The </w:t>
            </w:r>
            <w:r w:rsidRPr="00ED4D15">
              <w:t>transformed data points</w:t>
            </w:r>
            <w:r w:rsidRPr="00A65B3C">
              <w:rPr>
                <w:b w:val="0"/>
              </w:rPr>
              <w:t xml:space="preserve"> lie close</w:t>
            </w:r>
            <w:r>
              <w:rPr>
                <w:b w:val="0"/>
              </w:rPr>
              <w:t xml:space="preserve"> (enough) to a straight line</w:t>
            </w:r>
            <w:r w:rsidR="001E79BA">
              <w:rPr>
                <w:b w:val="0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9BA427" w14:textId="77777777" w:rsidR="00FC64F2" w:rsidRPr="00FC64F2" w:rsidRDefault="00FC64F2" w:rsidP="00A03D53">
            <w:pPr>
              <w:pStyle w:val="TableHead"/>
              <w:framePr w:hSpace="0" w:wrap="auto" w:hAnchor="text" w:xAlign="left" w:yAlign="inline"/>
            </w:pPr>
            <w:r w:rsidRPr="00FC64F2">
              <w:t>B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A8F926" w14:textId="701F5062" w:rsidR="00FC64F2" w:rsidRPr="009F08C3" w:rsidRDefault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2a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6AE047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6</w:t>
            </w:r>
            <w:r w:rsidRPr="00DE7C2C">
              <w:rPr>
                <w:b w:val="0"/>
              </w:rPr>
              <w:t>th</w:t>
            </w:r>
          </w:p>
          <w:p w14:paraId="112AC37C" w14:textId="55D53979" w:rsidR="00FC64F2" w:rsidRPr="009F08C3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DE7C2C">
              <w:rPr>
                <w:b w:val="0"/>
              </w:rPr>
              <w:t>Understand exponential models in bivariate data</w:t>
            </w:r>
            <w:r w:rsidR="001E79BA">
              <w:rPr>
                <w:b w:val="0"/>
              </w:rPr>
              <w:t>.</w:t>
            </w:r>
          </w:p>
        </w:tc>
      </w:tr>
      <w:tr w:rsidR="00FC64F2" w14:paraId="48076F50" w14:textId="77777777" w:rsidTr="00E4352C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FCCF3B" w14:textId="77777777" w:rsidR="00FC64F2" w:rsidRDefault="00FC64F2" w:rsidP="005F65A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A6C8FF" w14:textId="77777777" w:rsidR="00FC64F2" w:rsidRPr="00A03D53" w:rsidRDefault="00FC64F2" w:rsidP="00A65B3C">
            <w:pPr>
              <w:pStyle w:val="TableHead"/>
              <w:framePr w:hSpace="0" w:wrap="auto" w:hAnchor="text" w:xAlign="left" w:yAlign="inline"/>
              <w:jc w:val="lef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79D22E" w14:textId="77777777" w:rsidR="00FC64F2" w:rsidRPr="00A03D53" w:rsidRDefault="00FC64F2" w:rsidP="00A03D53">
            <w:pPr>
              <w:pStyle w:val="TableHead"/>
              <w:framePr w:hSpace="0" w:wrap="auto" w:hAnchor="text" w:xAlign="left" w:yAlign="inline"/>
            </w:pPr>
            <w:r w:rsidRPr="00A03D53"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80E5C8" w14:textId="77777777" w:rsidR="00FC64F2" w:rsidRDefault="00FC64F2" w:rsidP="009F08C3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FC16E7" w14:textId="77777777" w:rsidR="00FC64F2" w:rsidRDefault="00FC64F2" w:rsidP="00E4352C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  <w:tr w:rsidR="00416749" w:rsidRPr="00D23ECE" w14:paraId="7FB6A998" w14:textId="77777777" w:rsidTr="005F65A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0463045" w14:textId="77777777" w:rsidR="00416749" w:rsidRPr="00D23ECE" w:rsidRDefault="00416749" w:rsidP="00A03D53">
            <w:pPr>
              <w:pStyle w:val="Marks"/>
              <w:framePr w:hSpace="0" w:wrap="auto" w:hAnchor="text" w:xAlign="left" w:yAlign="inline"/>
            </w:pPr>
            <w:r>
              <w:t>(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16749" w:rsidRPr="0092323C" w14:paraId="0D996ED8" w14:textId="77777777" w:rsidTr="005F65A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D9526F4" w14:textId="77777777" w:rsidR="00416749" w:rsidRDefault="00416749" w:rsidP="00A03D53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C3C6D91" w14:textId="77777777" w:rsidR="0065440A" w:rsidRDefault="00754BF7" w:rsidP="00595571">
            <w:pPr>
              <w:pStyle w:val="Text"/>
            </w:pPr>
            <w:r w:rsidRPr="00584822">
              <w:rPr>
                <w:b/>
              </w:rPr>
              <w:t>3c</w:t>
            </w:r>
          </w:p>
          <w:p w14:paraId="0045B766" w14:textId="67896B9E" w:rsidR="00416749" w:rsidRPr="0092323C" w:rsidRDefault="00754BF7" w:rsidP="00595571">
            <w:pPr>
              <w:pStyle w:val="Text"/>
              <w:rPr>
                <w:b/>
              </w:rPr>
            </w:pPr>
            <w:r>
              <w:t>B0 for just stating the model is a good fit with no reason.</w:t>
            </w:r>
          </w:p>
        </w:tc>
      </w:tr>
    </w:tbl>
    <w:p w14:paraId="523DFD15" w14:textId="77777777" w:rsidR="009F08C3" w:rsidRDefault="009F08C3" w:rsidP="005F65A2">
      <w:pPr>
        <w:pStyle w:val="TableHead"/>
        <w:framePr w:hSpace="0" w:wrap="auto" w:hAnchor="text" w:xAlign="left" w:yAlign="inline"/>
        <w:sectPr w:rsidR="009F08C3" w:rsidSect="00814220">
          <w:pgSz w:w="11906" w:h="16838"/>
          <w:pgMar w:top="1440" w:right="1440" w:bottom="1440" w:left="1440" w:header="708" w:footer="454" w:gutter="0"/>
          <w:cols w:space="708"/>
          <w:docGrid w:linePitch="360"/>
        </w:sect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251BD" w14:paraId="18906BA3" w14:textId="77777777" w:rsidTr="00FC64F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F22E1B5" w14:textId="77777777" w:rsidR="000251BD" w:rsidRPr="00DD0D9F" w:rsidRDefault="000251BD" w:rsidP="00FC64F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839A8F4" w14:textId="77777777" w:rsidR="000251BD" w:rsidRPr="00DD0D9F" w:rsidRDefault="000251BD" w:rsidP="00FC64F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7138E6F" w14:textId="77777777" w:rsidR="000251BD" w:rsidRPr="00DD0D9F" w:rsidRDefault="000251BD" w:rsidP="00FC64F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44BDA1F" w14:textId="77777777" w:rsidR="000251BD" w:rsidRPr="00DD0D9F" w:rsidRDefault="000251BD" w:rsidP="00FC64F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3CFB87AA" w14:textId="77777777" w:rsidR="000251BD" w:rsidRDefault="00FC64F2" w:rsidP="00FC64F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C64F2" w:rsidRPr="00D23ECE" w14:paraId="2E9DBD43" w14:textId="77777777" w:rsidTr="005F65A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77E0EC0" w14:textId="77777777" w:rsidR="00FC64F2" w:rsidRPr="007814FA" w:rsidRDefault="00FC64F2" w:rsidP="00A03D5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E4352C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3A08C0FB" w14:textId="77777777" w:rsidR="00FC64F2" w:rsidRDefault="00FC64F2" w:rsidP="00595571">
            <w:pPr>
              <w:pStyle w:val="Text"/>
              <w:ind w:left="75"/>
            </w:pPr>
            <w:r w:rsidRPr="009229CB">
              <w:t>H</w:t>
            </w:r>
            <w:r w:rsidRPr="009229CB">
              <w:rPr>
                <w:vertAlign w:val="subscript"/>
              </w:rPr>
              <w:t>0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= 0, H</w:t>
            </w:r>
            <w:r w:rsidRPr="009229CB">
              <w:rPr>
                <w:vertAlign w:val="subscript"/>
              </w:rPr>
              <w:t>1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</w:t>
            </w:r>
            <w:r>
              <w:t xml:space="preserve">&lt; </w:t>
            </w:r>
            <w:r w:rsidRPr="009229CB">
              <w:t>0</w:t>
            </w:r>
          </w:p>
          <w:p w14:paraId="7CE01FF1" w14:textId="1DF27706" w:rsidR="00FC64F2" w:rsidRDefault="00FC64F2" w:rsidP="00595571">
            <w:pPr>
              <w:pStyle w:val="Text"/>
              <w:ind w:left="75"/>
            </w:pPr>
            <w:r>
              <w:t xml:space="preserve">Critical value = </w:t>
            </w:r>
            <w:r w:rsidR="0065440A">
              <w:t>−</w:t>
            </w:r>
            <w:r>
              <w:t>0.6319</w:t>
            </w:r>
          </w:p>
          <w:p w14:paraId="3D365AAF" w14:textId="7AB60700" w:rsidR="00FC64F2" w:rsidRPr="007F4C0E" w:rsidRDefault="0065440A" w:rsidP="00595571">
            <w:pPr>
              <w:pStyle w:val="Text"/>
              <w:ind w:left="75"/>
            </w:pPr>
            <w:r>
              <w:t>−</w:t>
            </w:r>
            <w:r w:rsidR="00FC64F2">
              <w:t xml:space="preserve">0.6319 &lt; </w:t>
            </w:r>
            <w:r>
              <w:t>−</w:t>
            </w:r>
            <w:r w:rsidR="00FC64F2">
              <w:t xml:space="preserve">0.136 </w:t>
            </w:r>
            <w:r w:rsidR="00E4352C">
              <w:t xml:space="preserve">no evidence to </w:t>
            </w:r>
            <w:r w:rsidR="00FC64F2">
              <w:t>reject H</w:t>
            </w:r>
            <w:r w:rsidR="00E4352C">
              <w:rPr>
                <w:vertAlign w:val="subscript"/>
              </w:rPr>
              <w:t>0</w:t>
            </w:r>
            <w:r w:rsidR="00FC64F2">
              <w:rPr>
                <w:vertAlign w:val="subscript"/>
              </w:rPr>
              <w:t xml:space="preserve">  </w:t>
            </w:r>
            <w:r w:rsidR="00FC64F2">
              <w:t>(</w:t>
            </w:r>
            <w:r w:rsidR="00D24785">
              <w:t xml:space="preserve">test statistic </w:t>
            </w:r>
            <w:r w:rsidR="00FC64F2">
              <w:t xml:space="preserve">not in </w:t>
            </w:r>
            <w:r w:rsidR="00D24785">
              <w:t>critical region</w:t>
            </w:r>
            <w:r w:rsidR="00FC64F2">
              <w:t>)</w:t>
            </w:r>
          </w:p>
          <w:p w14:paraId="6941C868" w14:textId="1344C678" w:rsidR="00FC64F2" w:rsidRPr="002651D4" w:rsidRDefault="00FC64F2" w:rsidP="00595571">
            <w:pPr>
              <w:pStyle w:val="Text"/>
              <w:ind w:left="75"/>
            </w:pPr>
            <w:r>
              <w:t>There is insufficient evidence to suggest that the weight of chickens and average weight of eggs are negatively correlated</w:t>
            </w:r>
            <w:r w:rsidR="001E79BA">
              <w:t>.</w:t>
            </w:r>
          </w:p>
        </w:tc>
        <w:tc>
          <w:tcPr>
            <w:tcW w:w="850" w:type="dxa"/>
            <w:shd w:val="clear" w:color="auto" w:fill="auto"/>
          </w:tcPr>
          <w:p w14:paraId="1BB24002" w14:textId="77777777" w:rsidR="00FC64F2" w:rsidRPr="00FC64F2" w:rsidRDefault="00FC64F2" w:rsidP="00A03D53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  <w:p w14:paraId="204E5ABB" w14:textId="77777777" w:rsidR="00FC64F2" w:rsidRPr="00FC64F2" w:rsidRDefault="00FC64F2" w:rsidP="00A03D53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M1</w:t>
            </w:r>
          </w:p>
          <w:p w14:paraId="78FB6EC7" w14:textId="77777777" w:rsidR="00FC64F2" w:rsidRPr="00FC64F2" w:rsidRDefault="00FC64F2" w:rsidP="00A03D53">
            <w:pPr>
              <w:pStyle w:val="Text"/>
              <w:jc w:val="center"/>
              <w:rPr>
                <w:b/>
              </w:rPr>
            </w:pPr>
          </w:p>
          <w:p w14:paraId="5D6F885A" w14:textId="77777777" w:rsidR="00D24785" w:rsidRDefault="00D24785" w:rsidP="00A03D53">
            <w:pPr>
              <w:pStyle w:val="Text"/>
              <w:jc w:val="center"/>
              <w:rPr>
                <w:b/>
              </w:rPr>
            </w:pPr>
          </w:p>
          <w:p w14:paraId="60D5C6FF" w14:textId="77777777" w:rsidR="00FC64F2" w:rsidRPr="00FC64F2" w:rsidRDefault="00FC64F2" w:rsidP="00A03D53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4400479" w14:textId="77777777" w:rsidR="00FC64F2" w:rsidRDefault="00FC64F2" w:rsidP="009D140D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5</w:t>
            </w:r>
          </w:p>
          <w:p w14:paraId="26F855A6" w14:textId="77777777" w:rsidR="00FC64F2" w:rsidRDefault="00FC64F2" w:rsidP="009D140D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a</w:t>
            </w:r>
          </w:p>
          <w:p w14:paraId="1FFA83EB" w14:textId="77777777" w:rsidR="00FC64F2" w:rsidRDefault="00FC64F2" w:rsidP="009D140D">
            <w:pPr>
              <w:pStyle w:val="Text"/>
              <w:jc w:val="center"/>
            </w:pPr>
          </w:p>
          <w:p w14:paraId="1ACED4B7" w14:textId="77777777" w:rsidR="00D24785" w:rsidRDefault="00D24785" w:rsidP="009D140D">
            <w:pPr>
              <w:pStyle w:val="Text"/>
              <w:jc w:val="center"/>
            </w:pPr>
          </w:p>
          <w:p w14:paraId="68A39434" w14:textId="77777777" w:rsidR="00FC64F2" w:rsidRPr="00D23ECE" w:rsidRDefault="00FC64F2" w:rsidP="009D140D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667973D1" w14:textId="77777777" w:rsidR="00FC64F2" w:rsidRPr="00465C00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465C00">
              <w:rPr>
                <w:b w:val="0"/>
              </w:rPr>
              <w:t>6th</w:t>
            </w:r>
          </w:p>
          <w:p w14:paraId="5C5D0C77" w14:textId="700AA7BA" w:rsidR="00FC64F2" w:rsidRPr="00465C00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465C00">
              <w:rPr>
                <w:b w:val="0"/>
              </w:rPr>
              <w:t>Carry out a hypothesis test for zero correlation</w:t>
            </w:r>
            <w:r w:rsidR="001E79BA">
              <w:rPr>
                <w:b w:val="0"/>
              </w:rPr>
              <w:t>.</w:t>
            </w:r>
          </w:p>
          <w:p w14:paraId="78B40E83" w14:textId="77777777" w:rsidR="00FC64F2" w:rsidRPr="007814FA" w:rsidRDefault="00FC64F2" w:rsidP="00FC64F2">
            <w:pPr>
              <w:pStyle w:val="Text"/>
              <w:jc w:val="center"/>
            </w:pPr>
          </w:p>
        </w:tc>
      </w:tr>
      <w:tr w:rsidR="00FC64F2" w:rsidRPr="00D23ECE" w14:paraId="3E8956D3" w14:textId="77777777" w:rsidTr="005F65A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4728EF9" w14:textId="77777777" w:rsidR="00FC64F2" w:rsidRDefault="00FC64F2" w:rsidP="00A03D5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9E3EC47" w14:textId="77777777" w:rsidR="00FC64F2" w:rsidRPr="009229CB" w:rsidRDefault="00FC64F2" w:rsidP="00595571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7EC4984" w14:textId="77777777" w:rsidR="00FC64F2" w:rsidRPr="00FC64F2" w:rsidRDefault="00FC64F2" w:rsidP="00A03D53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ECD321B" w14:textId="77777777" w:rsidR="00FC64F2" w:rsidRDefault="00FC64F2" w:rsidP="00DD7288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  <w:tc>
          <w:tcPr>
            <w:tcW w:w="1843" w:type="dxa"/>
          </w:tcPr>
          <w:p w14:paraId="510817E4" w14:textId="77777777" w:rsidR="00FC64F2" w:rsidRDefault="00FC64F2" w:rsidP="00FC64F2">
            <w:pPr>
              <w:pStyle w:val="Text"/>
              <w:jc w:val="center"/>
            </w:pPr>
          </w:p>
        </w:tc>
      </w:tr>
      <w:tr w:rsidR="001E79BA" w:rsidRPr="00D23ECE" w14:paraId="67C94AD2" w14:textId="77777777" w:rsidTr="00E4352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5D4C40E" w14:textId="77777777" w:rsidR="001E79BA" w:rsidRDefault="001E79BA" w:rsidP="00A03D5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3A5DBA04" w14:textId="1E46E424" w:rsidR="001E79BA" w:rsidRPr="009229CB" w:rsidRDefault="001E79BA" w:rsidP="00595571">
            <w:pPr>
              <w:pStyle w:val="Text"/>
              <w:ind w:left="75"/>
            </w:pPr>
            <w:r>
              <w:t xml:space="preserve">Sensible explanation. For example, correlation shows there is </w:t>
            </w:r>
            <w:r w:rsidRPr="007F4C0E">
              <w:rPr>
                <w:u w:val="single"/>
              </w:rPr>
              <w:t>no (or extremely weak) linear realtionship</w:t>
            </w:r>
            <w:r>
              <w:t xml:space="preserve"> between the two variables</w:t>
            </w:r>
            <w:r w:rsidR="005B233A">
              <w:t>.</w:t>
            </w:r>
          </w:p>
        </w:tc>
        <w:tc>
          <w:tcPr>
            <w:tcW w:w="850" w:type="dxa"/>
            <w:shd w:val="clear" w:color="auto" w:fill="auto"/>
          </w:tcPr>
          <w:p w14:paraId="38B5F0C3" w14:textId="77777777" w:rsidR="001E79BA" w:rsidRPr="00FC64F2" w:rsidRDefault="001E79BA" w:rsidP="00A03D53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6E2435B" w14:textId="77777777" w:rsidR="001E79BA" w:rsidRDefault="001E79BA" w:rsidP="00E4352C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2</w:t>
            </w:r>
          </w:p>
        </w:tc>
        <w:tc>
          <w:tcPr>
            <w:tcW w:w="1843" w:type="dxa"/>
            <w:vMerge w:val="restart"/>
          </w:tcPr>
          <w:p w14:paraId="213EBDB9" w14:textId="77777777" w:rsidR="001E79BA" w:rsidRPr="00465C00" w:rsidRDefault="001E79BA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465C00">
              <w:rPr>
                <w:b w:val="0"/>
              </w:rPr>
              <w:t>7th</w:t>
            </w:r>
          </w:p>
          <w:p w14:paraId="7F011681" w14:textId="63D1836E" w:rsidR="001E79BA" w:rsidRPr="00465C00" w:rsidRDefault="001E79BA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465C00">
              <w:rPr>
                <w:b w:val="0"/>
              </w:rPr>
              <w:t>Interpret the results of a hypothesis test for zero correlation</w:t>
            </w:r>
            <w:r>
              <w:rPr>
                <w:b w:val="0"/>
              </w:rPr>
              <w:t>.</w:t>
            </w:r>
          </w:p>
        </w:tc>
      </w:tr>
      <w:tr w:rsidR="001E79BA" w:rsidRPr="00D23ECE" w14:paraId="7B50668F" w14:textId="77777777" w:rsidTr="00E4352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485326" w14:textId="3A89C97C" w:rsidR="001E79BA" w:rsidRDefault="001E79BA" w:rsidP="00A03D5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1AAB21E" w14:textId="6CA8AE3C" w:rsidR="001E79BA" w:rsidRDefault="001E79BA" w:rsidP="00595571">
            <w:pPr>
              <w:pStyle w:val="Text"/>
              <w:ind w:left="75"/>
            </w:pPr>
            <w:r>
              <w:t xml:space="preserve">For example, there could be a </w:t>
            </w:r>
            <w:r w:rsidRPr="007F4C0E">
              <w:rPr>
                <w:u w:val="single"/>
              </w:rPr>
              <w:t>non-linear relationship</w:t>
            </w:r>
            <w:r>
              <w:t xml:space="preserve"> between the two variables.</w:t>
            </w:r>
          </w:p>
        </w:tc>
        <w:tc>
          <w:tcPr>
            <w:tcW w:w="850" w:type="dxa"/>
            <w:shd w:val="clear" w:color="auto" w:fill="auto"/>
          </w:tcPr>
          <w:p w14:paraId="6C801684" w14:textId="77777777" w:rsidR="001E79BA" w:rsidRPr="00FC64F2" w:rsidRDefault="001E79BA" w:rsidP="00A03D5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8ECBC32" w14:textId="77777777" w:rsidR="001E79BA" w:rsidRDefault="001E79BA" w:rsidP="00E4352C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5b</w:t>
            </w:r>
          </w:p>
        </w:tc>
        <w:tc>
          <w:tcPr>
            <w:tcW w:w="1843" w:type="dxa"/>
            <w:vMerge/>
          </w:tcPr>
          <w:p w14:paraId="7CFC6F8D" w14:textId="77777777" w:rsidR="001E79BA" w:rsidRPr="00465C00" w:rsidRDefault="001E79BA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FC64F2" w:rsidRPr="00D23ECE" w14:paraId="13567780" w14:textId="77777777" w:rsidTr="005F65A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7B8358" w14:textId="77777777" w:rsidR="00FC64F2" w:rsidRDefault="00FC64F2" w:rsidP="00DD7288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B6AA980" w14:textId="77777777" w:rsidR="00FC64F2" w:rsidRPr="009229CB" w:rsidRDefault="00FC64F2" w:rsidP="00DD7288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5F567DF" w14:textId="77777777" w:rsidR="00FC64F2" w:rsidRPr="00465C00" w:rsidRDefault="00E4352C" w:rsidP="00A03D5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="00FC64F2" w:rsidRPr="00465C00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529E9DB8" w14:textId="77777777" w:rsidR="00FC64F2" w:rsidRDefault="00FC64F2" w:rsidP="00DD7288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  <w:tc>
          <w:tcPr>
            <w:tcW w:w="1843" w:type="dxa"/>
          </w:tcPr>
          <w:p w14:paraId="2A156F2A" w14:textId="77777777" w:rsidR="00FC64F2" w:rsidRDefault="00FC64F2" w:rsidP="00DD7288">
            <w:pPr>
              <w:pStyle w:val="Text"/>
            </w:pPr>
          </w:p>
        </w:tc>
      </w:tr>
      <w:tr w:rsidR="00DD3F4D" w:rsidRPr="00D23ECE" w14:paraId="00D6FE62" w14:textId="77777777" w:rsidTr="005F65A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73329C9" w14:textId="77777777" w:rsidR="00DD3F4D" w:rsidRPr="00D23ECE" w:rsidRDefault="00E4352C" w:rsidP="00A03D53">
            <w:pPr>
              <w:pStyle w:val="Marks"/>
              <w:framePr w:hSpace="0" w:wrap="auto" w:hAnchor="text" w:xAlign="left" w:yAlign="inline"/>
            </w:pPr>
            <w:r>
              <w:t>(5</w:t>
            </w:r>
            <w:r w:rsidR="00DD3F4D" w:rsidRPr="00D23ECE">
              <w:t xml:space="preserve"> mark</w:t>
            </w:r>
            <w:r w:rsidR="00DD3F4D">
              <w:t>s</w:t>
            </w:r>
            <w:r w:rsidR="00DD3F4D" w:rsidRPr="00D23ECE">
              <w:t>)</w:t>
            </w:r>
          </w:p>
        </w:tc>
      </w:tr>
      <w:tr w:rsidR="00DD3F4D" w:rsidRPr="0092323C" w14:paraId="69ADDE40" w14:textId="77777777" w:rsidTr="005F65A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F1FFD8A" w14:textId="77777777" w:rsidR="00595571" w:rsidRDefault="00DD3F4D" w:rsidP="004A5471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94E5D0A" w14:textId="77777777" w:rsidR="00ED4D15" w:rsidRDefault="00ED4D15" w:rsidP="004A5471">
            <w:pPr>
              <w:pStyle w:val="TableHead"/>
              <w:framePr w:hSpace="0" w:wrap="auto" w:hAnchor="text" w:xAlign="left" w:yAlign="inline"/>
            </w:pPr>
          </w:p>
          <w:p w14:paraId="66DA8F07" w14:textId="0B8A10E8" w:rsidR="00ED4D15" w:rsidRPr="0092323C" w:rsidRDefault="00ED4D15" w:rsidP="004A5471">
            <w:pPr>
              <w:pStyle w:val="TableHead"/>
              <w:framePr w:hSpace="0" w:wrap="auto" w:hAnchor="text" w:xAlign="left" w:yAlign="inline"/>
            </w:pPr>
          </w:p>
        </w:tc>
      </w:tr>
    </w:tbl>
    <w:p w14:paraId="42D077B6" w14:textId="77777777" w:rsidR="000251BD" w:rsidRDefault="000251BD" w:rsidP="000251BD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251BD" w14:paraId="347383EB" w14:textId="77777777" w:rsidTr="00FC64F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28D67B1" w14:textId="77777777" w:rsidR="000251BD" w:rsidRPr="00DD0D9F" w:rsidRDefault="000251BD" w:rsidP="006A22D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5CFE4B1" w14:textId="77777777" w:rsidR="000251BD" w:rsidRPr="00DD0D9F" w:rsidRDefault="000251BD" w:rsidP="006A22D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38529A6" w14:textId="77777777" w:rsidR="000251BD" w:rsidRPr="00DD0D9F" w:rsidRDefault="000251BD" w:rsidP="006A22D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69BACDC" w14:textId="77777777" w:rsidR="000251BD" w:rsidRPr="00DD0D9F" w:rsidRDefault="000251BD" w:rsidP="006A22D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1D432873" w14:textId="77777777" w:rsidR="000251BD" w:rsidRDefault="00FC64F2" w:rsidP="006A22D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Pearson Progression Step and Progress descriptor</w:t>
            </w:r>
          </w:p>
        </w:tc>
      </w:tr>
      <w:tr w:rsidR="00FC64F2" w:rsidRPr="00D23ECE" w14:paraId="600F2CBE" w14:textId="77777777" w:rsidTr="005F65A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E98946E" w14:textId="77777777" w:rsidR="00FC64F2" w:rsidRPr="00587498" w:rsidRDefault="00FC64F2" w:rsidP="00FC64F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14:paraId="4E83136E" w14:textId="55D12FD1" w:rsidR="00FC64F2" w:rsidRPr="00D23ECE" w:rsidRDefault="00FC64F2" w:rsidP="00595571">
            <w:pPr>
              <w:pStyle w:val="Text"/>
              <w:ind w:left="75"/>
            </w:pPr>
            <w:r w:rsidRPr="00406044">
              <w:rPr>
                <w:rStyle w:val="tgc"/>
              </w:rPr>
              <w:t xml:space="preserve">A </w:t>
            </w:r>
            <w:r w:rsidRPr="00406044">
              <w:rPr>
                <w:rStyle w:val="tgc"/>
                <w:bCs/>
              </w:rPr>
              <w:t>critical value</w:t>
            </w:r>
            <w:r w:rsidRPr="00406044">
              <w:rPr>
                <w:rStyle w:val="tgc"/>
              </w:rPr>
              <w:t xml:space="preserve"> is the point (or points) on the scale</w:t>
            </w:r>
            <w:r>
              <w:rPr>
                <w:rStyle w:val="tgc"/>
              </w:rPr>
              <w:t xml:space="preserve"> of the test statistic beyond which we reject the null hypothesis</w:t>
            </w:r>
            <w:r w:rsidR="001E79BA">
              <w:rPr>
                <w:rStyle w:val="tgc"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14:paraId="158D4A24" w14:textId="77777777" w:rsidR="00FC64F2" w:rsidRPr="006F0B29" w:rsidRDefault="00FC64F2" w:rsidP="00832ACE">
            <w:pPr>
              <w:pStyle w:val="Text"/>
              <w:jc w:val="center"/>
              <w:rPr>
                <w:b/>
              </w:rPr>
            </w:pPr>
            <w:r w:rsidRPr="006F0B29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861FF1F" w14:textId="77777777" w:rsidR="00FC64F2" w:rsidRPr="00D23ECE" w:rsidRDefault="00FC64F2" w:rsidP="00FC64F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1285435F" w14:textId="77777777" w:rsidR="00FC64F2" w:rsidRPr="00123122" w:rsidRDefault="00FC64F2" w:rsidP="00FC64F2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123122">
              <w:rPr>
                <w:rFonts w:ascii="Times New Roman" w:eastAsia="Times New Roman" w:hAnsi="Times New Roman" w:cs="Times New Roman"/>
                <w:noProof/>
              </w:rPr>
              <w:t>5th</w:t>
            </w:r>
          </w:p>
          <w:p w14:paraId="1D7657B3" w14:textId="105210DA" w:rsidR="00FC64F2" w:rsidRPr="00123122" w:rsidRDefault="00FC64F2" w:rsidP="00FC64F2">
            <w:pPr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123122">
              <w:rPr>
                <w:rFonts w:ascii="Times New Roman" w:eastAsia="Times New Roman" w:hAnsi="Times New Roman" w:cs="Times New Roman"/>
                <w:noProof/>
              </w:rPr>
              <w:t>Understand the language of hypothesis testing</w:t>
            </w:r>
            <w:r w:rsidR="001E79BA">
              <w:rPr>
                <w:rFonts w:ascii="Times New Roman" w:eastAsia="Times New Roman" w:hAnsi="Times New Roman" w:cs="Times New Roman"/>
                <w:noProof/>
              </w:rPr>
              <w:t>.</w:t>
            </w:r>
          </w:p>
        </w:tc>
      </w:tr>
      <w:tr w:rsidR="00FC64F2" w:rsidRPr="00D23ECE" w14:paraId="2AB3B503" w14:textId="77777777" w:rsidTr="005F65A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345023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F323C3" w14:textId="77777777" w:rsidR="00FC64F2" w:rsidRPr="009229CB" w:rsidRDefault="00FC64F2" w:rsidP="006A22DF">
            <w:pPr>
              <w:pStyle w:val="Text"/>
              <w:spacing w:before="80" w:after="80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0AFA989" w14:textId="77777777" w:rsidR="00FC64F2" w:rsidRPr="00236A01" w:rsidRDefault="00FC64F2" w:rsidP="006A22DF">
            <w:pPr>
              <w:pStyle w:val="Text"/>
              <w:spacing w:before="80" w:after="80"/>
              <w:jc w:val="center"/>
              <w:rPr>
                <w:b/>
              </w:rPr>
            </w:pPr>
            <w:r w:rsidRPr="00236A01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0E07C15E" w14:textId="77777777" w:rsidR="00FC64F2" w:rsidRDefault="00FC64F2" w:rsidP="006A22DF">
            <w:pPr>
              <w:pStyle w:val="TableHead"/>
              <w:framePr w:hSpace="0" w:wrap="auto" w:hAnchor="text" w:xAlign="left" w:yAlign="inline"/>
              <w:spacing w:before="80" w:after="80"/>
              <w:jc w:val="left"/>
              <w:rPr>
                <w:b w:val="0"/>
              </w:rPr>
            </w:pPr>
          </w:p>
        </w:tc>
        <w:tc>
          <w:tcPr>
            <w:tcW w:w="1843" w:type="dxa"/>
          </w:tcPr>
          <w:p w14:paraId="5A91E965" w14:textId="77777777" w:rsidR="00FC64F2" w:rsidRPr="00832ACE" w:rsidRDefault="00FC64F2" w:rsidP="006A22DF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</w:tr>
      <w:tr w:rsidR="00FC64F2" w:rsidRPr="00D23ECE" w14:paraId="02173420" w14:textId="77777777" w:rsidTr="005F65A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B340E74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14:paraId="271B543B" w14:textId="77777777" w:rsidR="00FC64F2" w:rsidRDefault="00FC64F2" w:rsidP="006A22DF">
            <w:pPr>
              <w:pStyle w:val="Text"/>
              <w:spacing w:before="80" w:after="80" w:line="240" w:lineRule="auto"/>
              <w:ind w:left="74"/>
            </w:pPr>
            <w:r w:rsidRPr="009229CB">
              <w:t>H</w:t>
            </w:r>
            <w:r w:rsidRPr="009229CB">
              <w:rPr>
                <w:vertAlign w:val="subscript"/>
              </w:rPr>
              <w:t>0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= 0, H</w:t>
            </w:r>
            <w:r w:rsidRPr="009229CB">
              <w:rPr>
                <w:vertAlign w:val="subscript"/>
              </w:rPr>
              <w:t>1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</w:t>
            </w:r>
            <w:r>
              <w:t>&gt;</w:t>
            </w:r>
            <w:r w:rsidRPr="009229CB">
              <w:t xml:space="preserve"> 0</w:t>
            </w:r>
          </w:p>
          <w:p w14:paraId="5E7B17F9" w14:textId="77777777" w:rsidR="00FC64F2" w:rsidRDefault="00FC64F2" w:rsidP="006A22DF">
            <w:pPr>
              <w:pStyle w:val="Text"/>
              <w:spacing w:before="80" w:after="80" w:line="240" w:lineRule="auto"/>
              <w:ind w:left="74"/>
            </w:pPr>
            <w:r>
              <w:t>Critical value = 0.5494</w:t>
            </w:r>
          </w:p>
          <w:p w14:paraId="3353A2AB" w14:textId="3AE08E1B" w:rsidR="00FC64F2" w:rsidRDefault="00FC64F2" w:rsidP="006A22DF">
            <w:pPr>
              <w:pStyle w:val="Text"/>
              <w:spacing w:before="80" w:after="80" w:line="240" w:lineRule="auto"/>
              <w:ind w:left="74"/>
            </w:pPr>
            <w:r>
              <w:t>0.714 &gt; 0.5494 (</w:t>
            </w:r>
            <w:r w:rsidR="00D94F31">
              <w:t>test statistic in critical region</w:t>
            </w:r>
            <w:r>
              <w:t xml:space="preserve">) </w:t>
            </w:r>
          </w:p>
          <w:p w14:paraId="2A945396" w14:textId="77777777" w:rsidR="00FC64F2" w:rsidRDefault="00FC64F2" w:rsidP="006A22DF">
            <w:pPr>
              <w:pStyle w:val="Text"/>
              <w:spacing w:before="80" w:after="80" w:line="240" w:lineRule="auto"/>
              <w:ind w:left="74"/>
            </w:pPr>
            <w:r>
              <w:t>There is evidence to reject H</w:t>
            </w:r>
            <w:r>
              <w:rPr>
                <w:vertAlign w:val="subscript"/>
              </w:rPr>
              <w:t>0</w:t>
            </w:r>
          </w:p>
          <w:p w14:paraId="175776B0" w14:textId="552457F1" w:rsidR="00FC64F2" w:rsidRPr="00D23ECE" w:rsidRDefault="00FC64F2" w:rsidP="006A22DF">
            <w:pPr>
              <w:pStyle w:val="Text"/>
              <w:spacing w:before="80" w:after="80" w:line="240" w:lineRule="auto"/>
              <w:ind w:left="74"/>
            </w:pPr>
            <w:r>
              <w:t>There is evidence that there is a positive correlation between the number of vehicles and road traffic accidents</w:t>
            </w:r>
            <w:r w:rsidR="001E79BA">
              <w:t>.</w:t>
            </w:r>
          </w:p>
        </w:tc>
        <w:tc>
          <w:tcPr>
            <w:tcW w:w="850" w:type="dxa"/>
            <w:shd w:val="clear" w:color="auto" w:fill="auto"/>
          </w:tcPr>
          <w:p w14:paraId="11710592" w14:textId="77777777" w:rsidR="00FC64F2" w:rsidRPr="00FC64F2" w:rsidRDefault="00FC64F2" w:rsidP="00E4352C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  <w:p w14:paraId="37EF7E64" w14:textId="77777777" w:rsidR="00FC64F2" w:rsidRPr="00FC64F2" w:rsidRDefault="00FC64F2" w:rsidP="00E4352C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M1</w:t>
            </w:r>
          </w:p>
          <w:p w14:paraId="79D09FB0" w14:textId="77777777" w:rsidR="00FC64F2" w:rsidRPr="00FC64F2" w:rsidRDefault="00FC64F2" w:rsidP="00E4352C">
            <w:pPr>
              <w:pStyle w:val="Text"/>
              <w:jc w:val="center"/>
              <w:rPr>
                <w:b/>
              </w:rPr>
            </w:pPr>
          </w:p>
          <w:p w14:paraId="538B0937" w14:textId="77777777" w:rsidR="00FC64F2" w:rsidRPr="00FC64F2" w:rsidRDefault="00FC64F2" w:rsidP="00E4352C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7ED5A93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5</w:t>
            </w:r>
          </w:p>
          <w:p w14:paraId="07B879D8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  <w:p w14:paraId="4B270F09" w14:textId="77777777" w:rsidR="00FC64F2" w:rsidRDefault="00FC64F2" w:rsidP="00FC64F2">
            <w:pPr>
              <w:pStyle w:val="Text"/>
              <w:jc w:val="center"/>
            </w:pPr>
          </w:p>
          <w:p w14:paraId="3478B59F" w14:textId="77777777" w:rsidR="00FC64F2" w:rsidRPr="00D23ECE" w:rsidRDefault="00FC64F2" w:rsidP="00FC64F2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15DC5713" w14:textId="77777777" w:rsidR="00FC64F2" w:rsidRPr="00832ACE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2ACE">
              <w:rPr>
                <w:b w:val="0"/>
              </w:rPr>
              <w:t>6th</w:t>
            </w:r>
          </w:p>
          <w:p w14:paraId="4105443A" w14:textId="375D295A" w:rsidR="00FC64F2" w:rsidRPr="00D23ECE" w:rsidRDefault="00FC64F2" w:rsidP="00FC64F2">
            <w:pPr>
              <w:pStyle w:val="Text"/>
              <w:jc w:val="center"/>
            </w:pPr>
            <w:r w:rsidRPr="00832ACE">
              <w:t>Carry out a hypothesis test for zero correlation</w:t>
            </w:r>
            <w:r w:rsidR="001E79BA">
              <w:t>.</w:t>
            </w:r>
          </w:p>
        </w:tc>
      </w:tr>
      <w:tr w:rsidR="00FC64F2" w:rsidRPr="00D23ECE" w14:paraId="572054BF" w14:textId="77777777" w:rsidTr="005F65A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3754F0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C26691" w14:textId="77777777" w:rsidR="00FC64F2" w:rsidRPr="009229CB" w:rsidRDefault="00FC64F2" w:rsidP="006A22DF">
            <w:pPr>
              <w:pStyle w:val="Text"/>
              <w:spacing w:before="80" w:after="80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4E577F4" w14:textId="77777777" w:rsidR="00FC64F2" w:rsidRPr="00FC64F2" w:rsidRDefault="00FC64F2" w:rsidP="006A22DF">
            <w:pPr>
              <w:pStyle w:val="Text"/>
              <w:spacing w:before="80" w:after="80"/>
              <w:jc w:val="center"/>
              <w:rPr>
                <w:b/>
              </w:rPr>
            </w:pPr>
            <w:r w:rsidRPr="00FC64F2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237BD16" w14:textId="77777777" w:rsidR="00FC64F2" w:rsidRDefault="00FC64F2" w:rsidP="006A22DF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  <w:tc>
          <w:tcPr>
            <w:tcW w:w="1843" w:type="dxa"/>
          </w:tcPr>
          <w:p w14:paraId="4F5DA8C4" w14:textId="77777777" w:rsidR="00FC64F2" w:rsidRPr="00832ACE" w:rsidRDefault="00FC64F2" w:rsidP="006A22DF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</w:tr>
      <w:tr w:rsidR="00FC64F2" w:rsidRPr="00D23ECE" w14:paraId="59428F15" w14:textId="77777777" w:rsidTr="005F65A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6012A9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5954" w:type="dxa"/>
            <w:shd w:val="clear" w:color="auto" w:fill="auto"/>
          </w:tcPr>
          <w:p w14:paraId="16B886C2" w14:textId="24E5D09C" w:rsidR="00FC64F2" w:rsidRPr="009229CB" w:rsidRDefault="00FC64F2" w:rsidP="00595571">
            <w:pPr>
              <w:pStyle w:val="Text"/>
              <w:ind w:left="75"/>
            </w:pPr>
            <w:r w:rsidRPr="00515D60">
              <w:rPr>
                <w:i/>
              </w:rPr>
              <w:t>r</w:t>
            </w:r>
            <w:r>
              <w:t xml:space="preserve"> = </w:t>
            </w:r>
            <w:r w:rsidR="00FC2189">
              <w:t>−</w:t>
            </w:r>
            <w:r>
              <w:t>7.0 + 0.02</w:t>
            </w:r>
            <w:r w:rsidRPr="00515D60">
              <w:rPr>
                <w:i/>
              </w:rPr>
              <w:t>v</w:t>
            </w:r>
          </w:p>
        </w:tc>
        <w:tc>
          <w:tcPr>
            <w:tcW w:w="850" w:type="dxa"/>
            <w:shd w:val="clear" w:color="auto" w:fill="auto"/>
          </w:tcPr>
          <w:p w14:paraId="40167E25" w14:textId="77777777" w:rsidR="00FC64F2" w:rsidRPr="00FC64F2" w:rsidRDefault="00FC64F2" w:rsidP="00832ACE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9F217BA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2</w:t>
            </w:r>
          </w:p>
        </w:tc>
        <w:tc>
          <w:tcPr>
            <w:tcW w:w="1843" w:type="dxa"/>
          </w:tcPr>
          <w:p w14:paraId="1784FC96" w14:textId="77777777" w:rsidR="00FC64F2" w:rsidRPr="00E11801" w:rsidRDefault="00FC64F2" w:rsidP="00FC64F2">
            <w:pPr>
              <w:pStyle w:val="Text"/>
              <w:jc w:val="center"/>
            </w:pPr>
            <w:r w:rsidRPr="00E11801">
              <w:t>4th</w:t>
            </w:r>
          </w:p>
          <w:p w14:paraId="63DABAF1" w14:textId="0C083758" w:rsidR="00FC64F2" w:rsidRPr="00E11801" w:rsidRDefault="00FC64F2" w:rsidP="00FC64F2">
            <w:pPr>
              <w:pStyle w:val="Text"/>
              <w:spacing w:before="80" w:after="80" w:line="240" w:lineRule="auto"/>
              <w:jc w:val="center"/>
            </w:pPr>
            <w:r w:rsidRPr="00E11801">
              <w:t>Make predictions using the regression line within the range of the data</w:t>
            </w:r>
            <w:r w:rsidR="001E79BA">
              <w:t>.</w:t>
            </w:r>
          </w:p>
        </w:tc>
      </w:tr>
      <w:tr w:rsidR="00FC64F2" w:rsidRPr="00D23ECE" w14:paraId="0E139EB3" w14:textId="77777777" w:rsidTr="005F65A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978092B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04B015" w14:textId="77777777" w:rsidR="00FC64F2" w:rsidRDefault="00FC64F2" w:rsidP="006A22DF">
            <w:pPr>
              <w:pStyle w:val="Text"/>
              <w:spacing w:before="80" w:after="80"/>
              <w:ind w:left="75"/>
              <w:rPr>
                <w:i/>
              </w:rPr>
            </w:pPr>
          </w:p>
        </w:tc>
        <w:tc>
          <w:tcPr>
            <w:tcW w:w="850" w:type="dxa"/>
            <w:shd w:val="clear" w:color="auto" w:fill="auto"/>
          </w:tcPr>
          <w:p w14:paraId="77E3D9F6" w14:textId="77777777" w:rsidR="00FC64F2" w:rsidRPr="00FC64F2" w:rsidRDefault="00FC64F2" w:rsidP="006A22DF">
            <w:pPr>
              <w:pStyle w:val="Text"/>
              <w:spacing w:before="80" w:after="80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B2DA561" w14:textId="77777777" w:rsidR="00FC64F2" w:rsidRDefault="00FC64F2" w:rsidP="006A22DF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  <w:tc>
          <w:tcPr>
            <w:tcW w:w="1843" w:type="dxa"/>
          </w:tcPr>
          <w:p w14:paraId="212E738D" w14:textId="77777777" w:rsidR="00FC64F2" w:rsidRPr="00832ACE" w:rsidRDefault="00FC64F2" w:rsidP="006A22DF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</w:tr>
      <w:tr w:rsidR="00FC64F2" w:rsidRPr="00D23ECE" w14:paraId="4D8B3503" w14:textId="77777777" w:rsidTr="005F65A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1BBEE87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d</w:t>
            </w:r>
          </w:p>
        </w:tc>
        <w:tc>
          <w:tcPr>
            <w:tcW w:w="5954" w:type="dxa"/>
            <w:shd w:val="clear" w:color="auto" w:fill="auto"/>
          </w:tcPr>
          <w:p w14:paraId="41BA7F0B" w14:textId="28DAACCD" w:rsidR="00FC64F2" w:rsidRPr="009229CB" w:rsidRDefault="00E4352C" w:rsidP="00595571">
            <w:pPr>
              <w:pStyle w:val="Text"/>
              <w:ind w:left="75"/>
            </w:pPr>
            <w:r w:rsidRPr="00E4352C">
              <w:t xml:space="preserve">Road fatalities per </w:t>
            </w:r>
            <w:r w:rsidR="00FC2189" w:rsidRPr="00E4352C">
              <w:t>100</w:t>
            </w:r>
            <w:r w:rsidR="00FC2189">
              <w:t> </w:t>
            </w:r>
            <w:r w:rsidRPr="00E4352C">
              <w:t>000 population</w:t>
            </w:r>
            <w:r w:rsidR="001E79BA">
              <w:t>.</w:t>
            </w:r>
          </w:p>
        </w:tc>
        <w:tc>
          <w:tcPr>
            <w:tcW w:w="850" w:type="dxa"/>
            <w:shd w:val="clear" w:color="auto" w:fill="auto"/>
          </w:tcPr>
          <w:p w14:paraId="2AA8A635" w14:textId="77777777" w:rsidR="00FC64F2" w:rsidRPr="00FC64F2" w:rsidRDefault="00FC64F2" w:rsidP="00E4352C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2FD1799" w14:textId="77777777" w:rsidR="00FC64F2" w:rsidRDefault="00FC64F2" w:rsidP="00FC64F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627F01FA" w14:textId="77777777" w:rsidR="00FC64F2" w:rsidRPr="00830087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14:paraId="3D7BB2E8" w14:textId="323FCFAF" w:rsidR="00FC64F2" w:rsidRPr="00D23ECE" w:rsidRDefault="00FC64F2" w:rsidP="00FC64F2">
            <w:pPr>
              <w:pStyle w:val="Text"/>
              <w:spacing w:before="80" w:after="80" w:line="240" w:lineRule="auto"/>
              <w:jc w:val="center"/>
            </w:pPr>
            <w:r w:rsidRPr="00830087">
              <w:t>Know and understand the language of correlation and regression</w:t>
            </w:r>
            <w:r w:rsidR="001E79BA">
              <w:t>.</w:t>
            </w:r>
          </w:p>
        </w:tc>
      </w:tr>
      <w:tr w:rsidR="00FC64F2" w:rsidRPr="00D23ECE" w14:paraId="020E7C4C" w14:textId="77777777" w:rsidTr="005F65A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7D9FE9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6C9619" w14:textId="77777777" w:rsidR="00FC64F2" w:rsidRDefault="00FC64F2" w:rsidP="006A22DF">
            <w:pPr>
              <w:pStyle w:val="Text"/>
              <w:spacing w:before="80" w:after="80"/>
              <w:ind w:left="75"/>
              <w:rPr>
                <w:i/>
              </w:rPr>
            </w:pPr>
          </w:p>
        </w:tc>
        <w:tc>
          <w:tcPr>
            <w:tcW w:w="850" w:type="dxa"/>
            <w:shd w:val="clear" w:color="auto" w:fill="auto"/>
          </w:tcPr>
          <w:p w14:paraId="46C6F8A6" w14:textId="77777777" w:rsidR="00FC64F2" w:rsidRDefault="00FC64F2" w:rsidP="006A22DF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5A3DE1A7" w14:textId="77777777" w:rsidR="00FC64F2" w:rsidRDefault="00FC64F2" w:rsidP="006A22DF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  <w:tc>
          <w:tcPr>
            <w:tcW w:w="1843" w:type="dxa"/>
          </w:tcPr>
          <w:p w14:paraId="1306AC59" w14:textId="77777777" w:rsidR="00FC64F2" w:rsidRPr="00832ACE" w:rsidRDefault="00FC64F2" w:rsidP="006A22DF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</w:tr>
      <w:tr w:rsidR="00FC64F2" w:rsidRPr="00D23ECE" w14:paraId="636339E9" w14:textId="77777777" w:rsidTr="005F65A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0C3184D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e</w:t>
            </w:r>
          </w:p>
        </w:tc>
        <w:tc>
          <w:tcPr>
            <w:tcW w:w="5954" w:type="dxa"/>
            <w:shd w:val="clear" w:color="auto" w:fill="auto"/>
          </w:tcPr>
          <w:p w14:paraId="176C9A97" w14:textId="559FDEE4" w:rsidR="00D24785" w:rsidRDefault="00FC64F2" w:rsidP="00595571">
            <w:pPr>
              <w:pStyle w:val="Text"/>
              <w:ind w:left="75"/>
            </w:pPr>
            <w:r>
              <w:t>Outside the range of the data</w:t>
            </w:r>
            <w:r w:rsidR="00D24785">
              <w:t xml:space="preserve"> used in the model.</w:t>
            </w:r>
          </w:p>
          <w:p w14:paraId="318E2C50" w14:textId="0CC0FE41" w:rsidR="00D24785" w:rsidRDefault="004A5471" w:rsidP="00595571">
            <w:pPr>
              <w:pStyle w:val="Text"/>
              <w:ind w:left="75"/>
            </w:pPr>
            <w:r>
              <w:t>or</w:t>
            </w:r>
          </w:p>
          <w:p w14:paraId="5787E74A" w14:textId="62E6BD9B" w:rsidR="00FC64F2" w:rsidRPr="00E11801" w:rsidRDefault="00D24785" w:rsidP="00595571">
            <w:pPr>
              <w:pStyle w:val="Text"/>
              <w:ind w:left="75" w:hanging="75"/>
            </w:pPr>
            <w:r>
              <w:t>This would require extrapolation</w:t>
            </w:r>
            <w:r w:rsidR="001E79BA">
              <w:t>.</w:t>
            </w:r>
          </w:p>
        </w:tc>
        <w:tc>
          <w:tcPr>
            <w:tcW w:w="850" w:type="dxa"/>
            <w:shd w:val="clear" w:color="auto" w:fill="auto"/>
          </w:tcPr>
          <w:p w14:paraId="13C0DDE4" w14:textId="77777777" w:rsidR="00FC64F2" w:rsidRDefault="00FC64F2" w:rsidP="00832A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90D3CA8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5b</w:t>
            </w:r>
          </w:p>
        </w:tc>
        <w:tc>
          <w:tcPr>
            <w:tcW w:w="1843" w:type="dxa"/>
          </w:tcPr>
          <w:p w14:paraId="3BDCE827" w14:textId="77777777" w:rsidR="00FC64F2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4</w:t>
            </w:r>
            <w:r w:rsidRPr="00665A47">
              <w:rPr>
                <w:b w:val="0"/>
              </w:rPr>
              <w:t>th</w:t>
            </w:r>
          </w:p>
          <w:p w14:paraId="24C2E1F5" w14:textId="550F4690" w:rsidR="00FC64F2" w:rsidRPr="00832ACE" w:rsidRDefault="00FC64F2" w:rsidP="00FC64F2">
            <w:pPr>
              <w:pStyle w:val="TableHead"/>
              <w:framePr w:hSpace="0" w:wrap="auto" w:hAnchor="text" w:xAlign="left" w:yAlign="inline"/>
              <w:spacing w:before="80" w:after="80" w:line="240" w:lineRule="auto"/>
              <w:rPr>
                <w:b w:val="0"/>
              </w:rPr>
            </w:pPr>
            <w:r w:rsidRPr="00665A47">
              <w:rPr>
                <w:b w:val="0"/>
              </w:rPr>
              <w:t>Understand the concepts of interpolation and extrapolation</w:t>
            </w:r>
            <w:r w:rsidR="001E79BA">
              <w:rPr>
                <w:b w:val="0"/>
              </w:rPr>
              <w:t>.</w:t>
            </w:r>
          </w:p>
        </w:tc>
      </w:tr>
      <w:tr w:rsidR="00FC64F2" w:rsidRPr="00D23ECE" w14:paraId="40B9C975" w14:textId="77777777" w:rsidTr="005F65A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B18B8A" w14:textId="3646CFD5" w:rsidR="00FC64F2" w:rsidRDefault="00FC64F2" w:rsidP="00AF185A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431C8D" w14:textId="77777777" w:rsidR="00FC64F2" w:rsidRDefault="00FC64F2" w:rsidP="006A22DF">
            <w:pPr>
              <w:pStyle w:val="Text"/>
              <w:spacing w:before="80" w:after="80"/>
              <w:rPr>
                <w:i/>
              </w:rPr>
            </w:pPr>
          </w:p>
        </w:tc>
        <w:tc>
          <w:tcPr>
            <w:tcW w:w="850" w:type="dxa"/>
            <w:shd w:val="clear" w:color="auto" w:fill="auto"/>
          </w:tcPr>
          <w:p w14:paraId="37AB2AF5" w14:textId="77777777" w:rsidR="00FC64F2" w:rsidRDefault="00FC64F2" w:rsidP="006A22DF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3C9BDBC3" w14:textId="77777777" w:rsidR="00FC64F2" w:rsidRDefault="00FC64F2" w:rsidP="006A22DF">
            <w:pPr>
              <w:pStyle w:val="TableHead"/>
              <w:framePr w:hSpace="0" w:wrap="auto" w:hAnchor="text" w:xAlign="left" w:yAlign="inline"/>
              <w:spacing w:before="80" w:after="80"/>
              <w:jc w:val="left"/>
              <w:rPr>
                <w:b w:val="0"/>
              </w:rPr>
            </w:pPr>
          </w:p>
        </w:tc>
        <w:tc>
          <w:tcPr>
            <w:tcW w:w="1843" w:type="dxa"/>
          </w:tcPr>
          <w:p w14:paraId="424A8AC0" w14:textId="77777777" w:rsidR="00FC64F2" w:rsidRPr="00832ACE" w:rsidRDefault="00FC64F2" w:rsidP="006A22DF">
            <w:pPr>
              <w:pStyle w:val="TableHead"/>
              <w:framePr w:hSpace="0" w:wrap="auto" w:hAnchor="text" w:xAlign="left" w:yAlign="inline"/>
              <w:spacing w:before="80" w:after="80"/>
              <w:jc w:val="left"/>
              <w:rPr>
                <w:b w:val="0"/>
              </w:rPr>
            </w:pPr>
          </w:p>
        </w:tc>
      </w:tr>
      <w:tr w:rsidR="00236A01" w:rsidRPr="00D23ECE" w14:paraId="692475F3" w14:textId="77777777" w:rsidTr="005F65A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27261F3" w14:textId="77777777" w:rsidR="00236A01" w:rsidRPr="00D23ECE" w:rsidRDefault="00236A01" w:rsidP="00100EE1">
            <w:pPr>
              <w:pStyle w:val="Marks"/>
              <w:framePr w:hSpace="0" w:wrap="auto" w:hAnchor="text" w:xAlign="left" w:yAlign="inline"/>
            </w:pPr>
            <w:r>
              <w:t>(</w:t>
            </w:r>
            <w:r w:rsidR="004F76B2"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236A01" w:rsidRPr="0092323C" w14:paraId="511282F9" w14:textId="77777777" w:rsidTr="005F65A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E543487" w14:textId="77777777" w:rsidR="00236A01" w:rsidRDefault="00236A01" w:rsidP="00ED4D15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133771B9" w14:textId="4904D3C7" w:rsidR="00ED4D15" w:rsidRPr="0092323C" w:rsidRDefault="00ED4D15" w:rsidP="00ED4D15">
            <w:pPr>
              <w:pStyle w:val="TableHead"/>
              <w:framePr w:hSpace="0" w:wrap="auto" w:hAnchor="text" w:xAlign="left" w:yAlign="inline"/>
            </w:pPr>
          </w:p>
        </w:tc>
      </w:tr>
    </w:tbl>
    <w:p w14:paraId="1DAB5CD9" w14:textId="77777777" w:rsidR="00B111BC" w:rsidRDefault="00B111BC" w:rsidP="005F65A2">
      <w:pPr>
        <w:pStyle w:val="TableHead"/>
        <w:framePr w:hSpace="0" w:wrap="auto" w:hAnchor="text" w:xAlign="left" w:yAlign="inline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A22DF" w14:paraId="5186765A" w14:textId="77777777" w:rsidTr="00BD5FAA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13A7221" w14:textId="77777777" w:rsidR="006A22DF" w:rsidRPr="00DD0D9F" w:rsidRDefault="006A22DF" w:rsidP="00BD5FAA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A390B0B" w14:textId="77777777" w:rsidR="006A22DF" w:rsidRPr="00DD0D9F" w:rsidRDefault="006A22DF" w:rsidP="00BD5FAA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9698189" w14:textId="77777777" w:rsidR="006A22DF" w:rsidRPr="00DD0D9F" w:rsidRDefault="006A22DF" w:rsidP="00BD5FAA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F9B303A" w14:textId="77777777" w:rsidR="006A22DF" w:rsidRPr="00DD0D9F" w:rsidRDefault="006A22DF" w:rsidP="00BD5FAA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1F95D12D" w14:textId="77777777" w:rsidR="006A22DF" w:rsidRDefault="006A22DF" w:rsidP="00BD5FAA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6A22DF" w:rsidRPr="00D23ECE" w14:paraId="353C7555" w14:textId="77777777" w:rsidTr="00BD5FAA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E772DB8" w14:textId="77777777" w:rsidR="006A22DF" w:rsidRPr="00587498" w:rsidRDefault="006A22DF" w:rsidP="00BD5FA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587498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2D21A936" w14:textId="77777777" w:rsidR="006A22DF" w:rsidRPr="00D23ECE" w:rsidRDefault="006A22DF" w:rsidP="00BD5FAA">
            <w:pPr>
              <w:pStyle w:val="Text"/>
              <w:ind w:left="75"/>
            </w:pPr>
            <w:r w:rsidRPr="001A7248">
              <w:t xml:space="preserve">Linear association between </w:t>
            </w:r>
            <w:r w:rsidRPr="00F70239">
              <w:rPr>
                <w:i/>
              </w:rPr>
              <w:t xml:space="preserve">e </w:t>
            </w:r>
            <w:r w:rsidRPr="001A7248">
              <w:t xml:space="preserve">and </w:t>
            </w:r>
            <w:r w:rsidRPr="00F70239">
              <w:rPr>
                <w:i/>
              </w:rPr>
              <w:t>f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7F654D63" w14:textId="77777777" w:rsidR="006A22DF" w:rsidRPr="00FC64F2" w:rsidRDefault="006A22DF" w:rsidP="00BD5FAA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C56C7D2" w14:textId="77777777" w:rsidR="006A22DF" w:rsidRPr="00D23ECE" w:rsidRDefault="006A22DF" w:rsidP="00BD5FAA">
            <w:pPr>
              <w:pStyle w:val="Text"/>
              <w:jc w:val="center"/>
            </w:pPr>
            <w:r w:rsidRPr="004E6563">
              <w:t>1.2</w:t>
            </w:r>
          </w:p>
        </w:tc>
        <w:tc>
          <w:tcPr>
            <w:tcW w:w="1843" w:type="dxa"/>
          </w:tcPr>
          <w:p w14:paraId="583CC30A" w14:textId="77777777" w:rsidR="006A22DF" w:rsidRPr="00830087" w:rsidRDefault="006A22DF" w:rsidP="00BD5FAA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14:paraId="2E134B4C" w14:textId="77777777" w:rsidR="006A22DF" w:rsidRPr="00D23ECE" w:rsidRDefault="006A22DF" w:rsidP="00BD5FAA">
            <w:pPr>
              <w:pStyle w:val="Text"/>
              <w:spacing w:before="80" w:after="80" w:line="240" w:lineRule="auto"/>
              <w:jc w:val="center"/>
            </w:pPr>
            <w:r w:rsidRPr="00830087">
              <w:t>Know and understand the language of correlation and regression</w:t>
            </w:r>
            <w:r>
              <w:t>.</w:t>
            </w:r>
          </w:p>
        </w:tc>
      </w:tr>
      <w:tr w:rsidR="006A22DF" w:rsidRPr="005406A9" w14:paraId="112ABAB2" w14:textId="77777777" w:rsidTr="00BD5FA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6E05BC" w14:textId="77777777" w:rsidR="006A22DF" w:rsidRDefault="006A22DF" w:rsidP="00BD5FA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DEDE8D" w14:textId="77777777" w:rsidR="006A22DF" w:rsidRPr="001A7248" w:rsidRDefault="006A22DF" w:rsidP="00BD5FAA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F0CBE95" w14:textId="77777777" w:rsidR="006A22DF" w:rsidRPr="00FC64F2" w:rsidRDefault="006A22DF" w:rsidP="00BD5FAA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06F8419C" w14:textId="77777777" w:rsidR="006A22DF" w:rsidRPr="004E6563" w:rsidRDefault="006A22DF" w:rsidP="00BD5FAA">
            <w:pPr>
              <w:pStyle w:val="Text"/>
              <w:spacing w:before="80" w:after="80" w:line="240" w:lineRule="auto"/>
            </w:pPr>
          </w:p>
        </w:tc>
        <w:tc>
          <w:tcPr>
            <w:tcW w:w="1843" w:type="dxa"/>
          </w:tcPr>
          <w:p w14:paraId="7CF9AB3A" w14:textId="77777777" w:rsidR="006A22DF" w:rsidRPr="005406A9" w:rsidRDefault="006A22DF" w:rsidP="00BD5FAA">
            <w:pPr>
              <w:pStyle w:val="Text"/>
              <w:spacing w:before="80" w:after="80" w:line="240" w:lineRule="auto"/>
              <w:jc w:val="center"/>
            </w:pPr>
          </w:p>
        </w:tc>
      </w:tr>
      <w:tr w:rsidR="006A22DF" w:rsidRPr="00D23ECE" w14:paraId="5B2B1373" w14:textId="77777777" w:rsidTr="00BD5FAA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F49046C" w14:textId="77777777" w:rsidR="006A22DF" w:rsidRDefault="006A22DF" w:rsidP="00BD5FA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shd w:val="clear" w:color="auto" w:fill="auto"/>
          </w:tcPr>
          <w:p w14:paraId="1F3B8132" w14:textId="77777777" w:rsidR="006A22DF" w:rsidRPr="00D23ECE" w:rsidRDefault="006A22DF" w:rsidP="00BD5FAA">
            <w:pPr>
              <w:pStyle w:val="Text"/>
              <w:ind w:left="75"/>
            </w:pPr>
            <w:r>
              <w:t>It requires extropolation and hence it may be unreliable.</w:t>
            </w:r>
          </w:p>
        </w:tc>
        <w:tc>
          <w:tcPr>
            <w:tcW w:w="850" w:type="dxa"/>
            <w:shd w:val="clear" w:color="auto" w:fill="auto"/>
          </w:tcPr>
          <w:p w14:paraId="48D82C76" w14:textId="77777777" w:rsidR="006A22DF" w:rsidRPr="00FC64F2" w:rsidRDefault="006A22DF" w:rsidP="00BD5FAA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82E87C8" w14:textId="77777777" w:rsidR="006A22DF" w:rsidRPr="00D23ECE" w:rsidRDefault="006A22DF" w:rsidP="00BD5FAA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1C1BC020" w14:textId="77777777" w:rsidR="006A22DF" w:rsidRPr="005406A9" w:rsidRDefault="006A22DF" w:rsidP="00BD5FAA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5406A9">
              <w:rPr>
                <w:b w:val="0"/>
              </w:rPr>
              <w:t>4th</w:t>
            </w:r>
          </w:p>
          <w:p w14:paraId="6FA65580" w14:textId="77777777" w:rsidR="006A22DF" w:rsidRPr="00D23ECE" w:rsidRDefault="006A22DF" w:rsidP="00BD5FAA">
            <w:pPr>
              <w:pStyle w:val="Text"/>
              <w:spacing w:before="80" w:after="80" w:line="240" w:lineRule="auto"/>
              <w:jc w:val="center"/>
            </w:pPr>
            <w:r w:rsidRPr="005406A9">
              <w:t>Understand the concepts of interpolation and extrapolation</w:t>
            </w:r>
            <w:r>
              <w:t>.</w:t>
            </w:r>
          </w:p>
        </w:tc>
      </w:tr>
      <w:tr w:rsidR="006A22DF" w:rsidRPr="005406A9" w14:paraId="69080557" w14:textId="77777777" w:rsidTr="00BD5FA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95F7AC" w14:textId="77777777" w:rsidR="006A22DF" w:rsidRDefault="006A22DF" w:rsidP="00BD5FA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4B539A" w14:textId="77777777" w:rsidR="006A22DF" w:rsidRPr="00322D54" w:rsidRDefault="006A22DF" w:rsidP="00BD5FAA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6D33E25" w14:textId="77777777" w:rsidR="006A22DF" w:rsidRPr="00FC64F2" w:rsidRDefault="006A22DF" w:rsidP="00BD5FAA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6103ED60" w14:textId="77777777" w:rsidR="006A22DF" w:rsidRDefault="006A22DF" w:rsidP="00BD5FAA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6EB67734" w14:textId="77777777" w:rsidR="006A22DF" w:rsidRPr="005406A9" w:rsidRDefault="006A22DF" w:rsidP="00BD5FAA">
            <w:pPr>
              <w:pStyle w:val="Text"/>
              <w:spacing w:before="80" w:after="80" w:line="240" w:lineRule="auto"/>
              <w:jc w:val="center"/>
            </w:pPr>
          </w:p>
        </w:tc>
      </w:tr>
      <w:tr w:rsidR="006A22DF" w:rsidRPr="005406A9" w14:paraId="653E6493" w14:textId="77777777" w:rsidTr="00BD5FAA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3C1D9C2" w14:textId="77777777" w:rsidR="006A22DF" w:rsidRDefault="006A22DF" w:rsidP="00BD5FA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c</w:t>
            </w:r>
          </w:p>
        </w:tc>
        <w:tc>
          <w:tcPr>
            <w:tcW w:w="5954" w:type="dxa"/>
            <w:shd w:val="clear" w:color="auto" w:fill="auto"/>
          </w:tcPr>
          <w:p w14:paraId="6ECBCAAE" w14:textId="77777777" w:rsidR="006A22DF" w:rsidRPr="00322D54" w:rsidRDefault="006A22DF" w:rsidP="00BD5FAA">
            <w:pPr>
              <w:pStyle w:val="Text"/>
              <w:ind w:left="75"/>
            </w:pPr>
            <w:r>
              <w:t>Fuel consumption (</w:t>
            </w:r>
            <w:r w:rsidRPr="00B13D77">
              <w:rPr>
                <w:i/>
              </w:rPr>
              <w:t>f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1B2B61EF" w14:textId="77777777" w:rsidR="006A22DF" w:rsidRPr="00FC64F2" w:rsidRDefault="006A22DF" w:rsidP="00BD5FAA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A58D6E1" w14:textId="77777777" w:rsidR="006A22DF" w:rsidRDefault="006A22DF" w:rsidP="00BD5FAA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6D385365" w14:textId="77777777" w:rsidR="006A22DF" w:rsidRPr="00830087" w:rsidRDefault="006A22DF" w:rsidP="00BD5FAA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14:paraId="24E44BD8" w14:textId="77777777" w:rsidR="006A22DF" w:rsidRPr="005406A9" w:rsidRDefault="006A22DF" w:rsidP="00BD5FAA">
            <w:pPr>
              <w:pStyle w:val="Text"/>
              <w:spacing w:before="80" w:after="80" w:line="240" w:lineRule="auto"/>
              <w:jc w:val="center"/>
            </w:pPr>
            <w:r w:rsidRPr="00830087">
              <w:t>Know and understand the language of correlation and regression</w:t>
            </w:r>
            <w:r>
              <w:t>.</w:t>
            </w:r>
          </w:p>
        </w:tc>
      </w:tr>
      <w:tr w:rsidR="006A22DF" w:rsidRPr="005406A9" w14:paraId="0DA71838" w14:textId="77777777" w:rsidTr="00BD5FA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A543B4" w14:textId="77777777" w:rsidR="006A22DF" w:rsidRDefault="006A22DF" w:rsidP="00BD5FA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23243C" w14:textId="77777777" w:rsidR="006A22DF" w:rsidRPr="001A7248" w:rsidRDefault="006A22DF" w:rsidP="00BD5FAA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F31F573" w14:textId="77777777" w:rsidR="006A22DF" w:rsidRPr="00FC64F2" w:rsidRDefault="006A22DF" w:rsidP="00BD5FAA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6AA22CF1" w14:textId="77777777" w:rsidR="006A22DF" w:rsidRPr="004E6563" w:rsidRDefault="006A22DF" w:rsidP="00BD5FAA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6AA3169B" w14:textId="77777777" w:rsidR="006A22DF" w:rsidRPr="005406A9" w:rsidRDefault="006A22DF" w:rsidP="00BD5FAA">
            <w:pPr>
              <w:pStyle w:val="Text"/>
              <w:spacing w:before="80" w:after="80" w:line="240" w:lineRule="auto"/>
              <w:jc w:val="center"/>
            </w:pPr>
          </w:p>
        </w:tc>
      </w:tr>
      <w:tr w:rsidR="006A22DF" w:rsidRPr="005406A9" w14:paraId="7036FB2A" w14:textId="77777777" w:rsidTr="00BD5FAA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E58E300" w14:textId="77777777" w:rsidR="006A22DF" w:rsidRDefault="006A22DF" w:rsidP="00BD5FA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d</w:t>
            </w:r>
          </w:p>
        </w:tc>
        <w:tc>
          <w:tcPr>
            <w:tcW w:w="5954" w:type="dxa"/>
            <w:shd w:val="clear" w:color="auto" w:fill="auto"/>
          </w:tcPr>
          <w:p w14:paraId="13095BDB" w14:textId="77777777" w:rsidR="006A22DF" w:rsidRPr="00B13D77" w:rsidRDefault="006A22DF" w:rsidP="00BD5FAA">
            <w:pPr>
              <w:pStyle w:val="Text"/>
              <w:ind w:left="75"/>
              <w:rPr>
                <w:u w:val="single"/>
              </w:rPr>
            </w:pPr>
            <w:r w:rsidRPr="00322D54">
              <w:t xml:space="preserve">A hypothesis test is a statistical test that is used to determine whether there is enough evidence in a </w:t>
            </w:r>
            <w:r w:rsidRPr="00322D54">
              <w:rPr>
                <w:u w:val="single"/>
              </w:rPr>
              <w:t>sample of data</w:t>
            </w:r>
            <w:r w:rsidRPr="00322D54">
              <w:t xml:space="preserve"> to infer that a certain condition is </w:t>
            </w:r>
            <w:r>
              <w:t xml:space="preserve">true for the </w:t>
            </w:r>
            <w:r>
              <w:rPr>
                <w:u w:val="single"/>
              </w:rPr>
              <w:t>entire population</w:t>
            </w:r>
            <w:r w:rsidRPr="00595571">
              <w:t>.</w:t>
            </w:r>
          </w:p>
        </w:tc>
        <w:tc>
          <w:tcPr>
            <w:tcW w:w="850" w:type="dxa"/>
            <w:shd w:val="clear" w:color="auto" w:fill="auto"/>
          </w:tcPr>
          <w:p w14:paraId="6915A6C4" w14:textId="77777777" w:rsidR="006A22DF" w:rsidRPr="00FC64F2" w:rsidRDefault="006A22DF" w:rsidP="00BD5FAA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EAB8E9B" w14:textId="77777777" w:rsidR="006A22DF" w:rsidRPr="004E6563" w:rsidRDefault="006A22DF" w:rsidP="00BD5FAA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168AD59C" w14:textId="77777777" w:rsidR="006A22DF" w:rsidRPr="00123122" w:rsidRDefault="006A22DF" w:rsidP="00BD5FA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123122">
              <w:rPr>
                <w:rFonts w:ascii="Times New Roman" w:eastAsia="Times New Roman" w:hAnsi="Times New Roman" w:cs="Times New Roman"/>
                <w:noProof/>
              </w:rPr>
              <w:t>5th</w:t>
            </w:r>
          </w:p>
          <w:p w14:paraId="67317A8A" w14:textId="77777777" w:rsidR="006A22DF" w:rsidRPr="005406A9" w:rsidRDefault="006A22DF" w:rsidP="00BD5FAA">
            <w:pPr>
              <w:pStyle w:val="Text"/>
              <w:spacing w:before="80" w:after="80" w:line="240" w:lineRule="auto"/>
              <w:jc w:val="center"/>
            </w:pPr>
            <w:r w:rsidRPr="00123122">
              <w:t>Understand the language of hypothesis testing</w:t>
            </w:r>
            <w:r>
              <w:t>.</w:t>
            </w:r>
          </w:p>
        </w:tc>
      </w:tr>
      <w:tr w:rsidR="006A22DF" w:rsidRPr="005406A9" w14:paraId="6031DD39" w14:textId="77777777" w:rsidTr="00BD5FA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84E5DD7" w14:textId="77777777" w:rsidR="006A22DF" w:rsidRDefault="006A22DF" w:rsidP="00BD5FA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72C404" w14:textId="77777777" w:rsidR="006A22DF" w:rsidRDefault="006A22DF" w:rsidP="00BD5FAA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AD6AF28" w14:textId="77777777" w:rsidR="006A22DF" w:rsidRPr="00FC64F2" w:rsidRDefault="006A22DF" w:rsidP="00BD5FAA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490A8C57" w14:textId="77777777" w:rsidR="006A22DF" w:rsidRDefault="006A22DF" w:rsidP="00BD5FAA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34B6B45B" w14:textId="77777777" w:rsidR="006A22DF" w:rsidRPr="005406A9" w:rsidRDefault="006A22DF" w:rsidP="00BD5FAA">
            <w:pPr>
              <w:pStyle w:val="TableHead"/>
              <w:framePr w:hSpace="0" w:wrap="auto" w:hAnchor="text" w:xAlign="left" w:yAlign="inline"/>
              <w:spacing w:before="80" w:after="80" w:line="240" w:lineRule="auto"/>
              <w:rPr>
                <w:b w:val="0"/>
              </w:rPr>
            </w:pPr>
          </w:p>
        </w:tc>
      </w:tr>
      <w:tr w:rsidR="006A22DF" w:rsidRPr="00D23ECE" w14:paraId="47CED696" w14:textId="77777777" w:rsidTr="00BD5FAA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400CF90" w14:textId="77777777" w:rsidR="006A22DF" w:rsidRPr="00587498" w:rsidRDefault="006A22DF" w:rsidP="00BD5FA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e</w:t>
            </w:r>
          </w:p>
        </w:tc>
        <w:tc>
          <w:tcPr>
            <w:tcW w:w="5954" w:type="dxa"/>
            <w:shd w:val="clear" w:color="auto" w:fill="auto"/>
          </w:tcPr>
          <w:p w14:paraId="5E27AAD1" w14:textId="77777777" w:rsidR="006A22DF" w:rsidRDefault="006A22DF" w:rsidP="00BD5FAA">
            <w:pPr>
              <w:pStyle w:val="Text"/>
              <w:spacing w:before="80" w:after="80" w:line="240" w:lineRule="auto"/>
              <w:ind w:left="75"/>
            </w:pPr>
            <w:r w:rsidRPr="009229CB">
              <w:t>H</w:t>
            </w:r>
            <w:r w:rsidRPr="009229CB">
              <w:rPr>
                <w:vertAlign w:val="subscript"/>
              </w:rPr>
              <w:t>0</w:t>
            </w:r>
            <w:r w:rsidRPr="009229CB">
              <w:t xml:space="preserve"> : </w:t>
            </w:r>
            <w:r w:rsidRPr="00595571">
              <w:rPr>
                <w:i/>
              </w:rPr>
              <w:t>ρ</w:t>
            </w:r>
            <w:r w:rsidRPr="009229CB">
              <w:t xml:space="preserve"> = 0, H</w:t>
            </w:r>
            <w:r w:rsidRPr="009229CB">
              <w:rPr>
                <w:vertAlign w:val="subscript"/>
              </w:rPr>
              <w:t>1</w:t>
            </w:r>
            <w:r w:rsidRPr="009229CB">
              <w:t xml:space="preserve"> : </w:t>
            </w:r>
            <w:r w:rsidRPr="00595571">
              <w:rPr>
                <w:i/>
              </w:rPr>
              <w:t>ρ</w:t>
            </w:r>
            <w:r w:rsidRPr="009229CB">
              <w:t xml:space="preserve"> </w:t>
            </w:r>
            <w:r>
              <w:t xml:space="preserve">&lt; </w:t>
            </w:r>
            <w:r w:rsidRPr="009229CB">
              <w:t>0</w:t>
            </w:r>
          </w:p>
          <w:p w14:paraId="32D0F628" w14:textId="77777777" w:rsidR="006A22DF" w:rsidRDefault="006A22DF" w:rsidP="00BD5FAA">
            <w:pPr>
              <w:pStyle w:val="Text"/>
              <w:spacing w:before="80" w:after="80" w:line="240" w:lineRule="auto"/>
              <w:ind w:left="75"/>
            </w:pPr>
            <w:r>
              <w:t>Critical value = −0.3665</w:t>
            </w:r>
          </w:p>
          <w:p w14:paraId="15803B65" w14:textId="77777777" w:rsidR="006A22DF" w:rsidRDefault="006A22DF" w:rsidP="00BD5FAA">
            <w:pPr>
              <w:pStyle w:val="Text"/>
              <w:spacing w:before="80" w:after="80" w:line="240" w:lineRule="auto"/>
              <w:ind w:left="75"/>
            </w:pPr>
            <w:r>
              <w:t>−0.803 &lt; −0.3665 (test statistic in critical region) Reject H</w:t>
            </w:r>
            <w:r>
              <w:rPr>
                <w:vertAlign w:val="subscript"/>
              </w:rPr>
              <w:t>0</w:t>
            </w:r>
          </w:p>
          <w:p w14:paraId="73734384" w14:textId="77777777" w:rsidR="006A22DF" w:rsidRPr="00B13D77" w:rsidRDefault="006A22DF" w:rsidP="00BD5FAA">
            <w:pPr>
              <w:pStyle w:val="Text"/>
              <w:spacing w:before="80" w:after="80" w:line="240" w:lineRule="auto"/>
              <w:ind w:left="75"/>
            </w:pPr>
            <w:r>
              <w:t>There is evidence that the product moment correlation coeficient for CO</w:t>
            </w:r>
            <w:r w:rsidRPr="00B13D77">
              <w:rPr>
                <w:vertAlign w:val="subscript"/>
              </w:rPr>
              <w:t>2</w:t>
            </w:r>
            <w:r>
              <w:t xml:space="preserve"> emissions and fuel consumption is less than zero.</w:t>
            </w:r>
          </w:p>
        </w:tc>
        <w:tc>
          <w:tcPr>
            <w:tcW w:w="850" w:type="dxa"/>
            <w:shd w:val="clear" w:color="auto" w:fill="auto"/>
          </w:tcPr>
          <w:p w14:paraId="27F21724" w14:textId="77777777" w:rsidR="006A22DF" w:rsidRPr="00FC64F2" w:rsidRDefault="006A22DF" w:rsidP="00BD5FAA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  <w:p w14:paraId="0D6E810B" w14:textId="77777777" w:rsidR="006A22DF" w:rsidRPr="00FC64F2" w:rsidRDefault="006A22DF" w:rsidP="00BD5FAA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M1</w:t>
            </w:r>
          </w:p>
          <w:p w14:paraId="635948FA" w14:textId="77777777" w:rsidR="006A22DF" w:rsidRPr="00FC64F2" w:rsidRDefault="006A22DF" w:rsidP="00BD5FAA">
            <w:pPr>
              <w:pStyle w:val="Text"/>
              <w:jc w:val="center"/>
              <w:rPr>
                <w:b/>
              </w:rPr>
            </w:pPr>
          </w:p>
          <w:p w14:paraId="735191AF" w14:textId="77777777" w:rsidR="006A22DF" w:rsidRPr="00FC64F2" w:rsidRDefault="006A22DF" w:rsidP="00BD5FAA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B4ED1E0" w14:textId="77777777" w:rsidR="006A22DF" w:rsidRDefault="006A22DF" w:rsidP="00BD5FAA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5</w:t>
            </w:r>
          </w:p>
          <w:p w14:paraId="39D6360C" w14:textId="77777777" w:rsidR="006A22DF" w:rsidRDefault="006A22DF" w:rsidP="00BD5FAA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  <w:p w14:paraId="69E4429F" w14:textId="77777777" w:rsidR="006A22DF" w:rsidRDefault="006A22DF" w:rsidP="00BD5FAA">
            <w:pPr>
              <w:pStyle w:val="Text"/>
              <w:jc w:val="center"/>
            </w:pPr>
          </w:p>
          <w:p w14:paraId="74DCCCEA" w14:textId="77777777" w:rsidR="006A22DF" w:rsidRPr="00D23ECE" w:rsidRDefault="006A22DF" w:rsidP="00BD5FAA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55AE1036" w14:textId="77777777" w:rsidR="006A22DF" w:rsidRPr="00832ACE" w:rsidRDefault="006A22DF" w:rsidP="00BD5FAA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2ACE">
              <w:rPr>
                <w:b w:val="0"/>
              </w:rPr>
              <w:t>6th</w:t>
            </w:r>
          </w:p>
          <w:p w14:paraId="11B0D457" w14:textId="77777777" w:rsidR="006A22DF" w:rsidRPr="00D23ECE" w:rsidRDefault="006A22DF" w:rsidP="00BD5FAA">
            <w:pPr>
              <w:pStyle w:val="Text"/>
              <w:jc w:val="center"/>
            </w:pPr>
            <w:r w:rsidRPr="00832ACE">
              <w:t>Carry out a hypothesis test for zero correlation</w:t>
            </w:r>
            <w:r>
              <w:t>.</w:t>
            </w:r>
          </w:p>
        </w:tc>
      </w:tr>
      <w:tr w:rsidR="006A22DF" w:rsidRPr="00832ACE" w14:paraId="2257C985" w14:textId="77777777" w:rsidTr="00BD5FA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0B0F2F" w14:textId="77777777" w:rsidR="006A22DF" w:rsidRDefault="006A22DF" w:rsidP="00BD5FAA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525DFB" w14:textId="77777777" w:rsidR="006A22DF" w:rsidRPr="009229CB" w:rsidRDefault="006A22DF" w:rsidP="00BD5FAA">
            <w:pPr>
              <w:pStyle w:val="Text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14:paraId="16EC5335" w14:textId="77777777" w:rsidR="006A22DF" w:rsidRPr="00052670" w:rsidRDefault="006A22DF" w:rsidP="00BD5FAA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052670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340D6D3" w14:textId="77777777" w:rsidR="006A22DF" w:rsidRDefault="006A22DF" w:rsidP="00BD5FAA">
            <w:pPr>
              <w:pStyle w:val="TableHead"/>
              <w:framePr w:hSpace="0" w:wrap="auto" w:hAnchor="text" w:xAlign="left" w:yAlign="inline"/>
              <w:spacing w:before="80" w:after="80" w:line="240" w:lineRule="auto"/>
              <w:jc w:val="left"/>
              <w:rPr>
                <w:b w:val="0"/>
              </w:rPr>
            </w:pPr>
          </w:p>
        </w:tc>
        <w:tc>
          <w:tcPr>
            <w:tcW w:w="1843" w:type="dxa"/>
          </w:tcPr>
          <w:p w14:paraId="697E0377" w14:textId="77777777" w:rsidR="006A22DF" w:rsidRPr="00832ACE" w:rsidRDefault="006A22DF" w:rsidP="00BD5FAA">
            <w:pPr>
              <w:pStyle w:val="TableHead"/>
              <w:framePr w:hSpace="0" w:wrap="auto" w:hAnchor="text" w:xAlign="left" w:yAlign="inline"/>
              <w:spacing w:before="80" w:after="80" w:line="240" w:lineRule="auto"/>
              <w:jc w:val="left"/>
              <w:rPr>
                <w:b w:val="0"/>
              </w:rPr>
            </w:pPr>
          </w:p>
        </w:tc>
      </w:tr>
      <w:tr w:rsidR="006A22DF" w:rsidRPr="00D23ECE" w14:paraId="0F81DA47" w14:textId="77777777" w:rsidTr="00BD5FAA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CDAC344" w14:textId="77777777" w:rsidR="006A22DF" w:rsidRPr="00D23ECE" w:rsidRDefault="006A22DF" w:rsidP="00BD5FAA">
            <w:pPr>
              <w:pStyle w:val="Marks"/>
              <w:framePr w:hSpace="0" w:wrap="auto" w:hAnchor="text" w:xAlign="left" w:yAlign="inline"/>
            </w:pPr>
            <w:r>
              <w:t>(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6A22DF" w:rsidRPr="00595571" w14:paraId="1B59229E" w14:textId="77777777" w:rsidTr="00BD5FAA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F700E76" w14:textId="77777777" w:rsidR="006A22DF" w:rsidRDefault="006A22DF">
            <w:pPr>
              <w:pStyle w:val="TableHead"/>
              <w:framePr w:hSpace="0" w:wrap="auto" w:hAnchor="text" w:xAlign="left" w:yAlign="inline"/>
            </w:pPr>
            <w:r w:rsidRPr="00595571">
              <w:t>Notes</w:t>
            </w:r>
          </w:p>
          <w:p w14:paraId="039F8FB7" w14:textId="593D456B" w:rsidR="00ED4D15" w:rsidRPr="00595571" w:rsidRDefault="00ED4D15">
            <w:pPr>
              <w:pStyle w:val="TableHead"/>
              <w:framePr w:hSpace="0" w:wrap="auto" w:hAnchor="text" w:xAlign="left" w:yAlign="inline"/>
            </w:pPr>
          </w:p>
        </w:tc>
      </w:tr>
    </w:tbl>
    <w:p w14:paraId="3E6D2745" w14:textId="77777777" w:rsidR="006A22DF" w:rsidRDefault="006A22DF" w:rsidP="006A22DF">
      <w:pPr>
        <w:pStyle w:val="TableHead"/>
        <w:framePr w:hSpace="0" w:wrap="auto" w:hAnchor="text" w:xAlign="left" w:yAlign="inline"/>
        <w:jc w:val="left"/>
      </w:pPr>
    </w:p>
    <w:p w14:paraId="162F2579" w14:textId="77777777" w:rsidR="006A22DF" w:rsidRDefault="006A22DF" w:rsidP="005F65A2">
      <w:pPr>
        <w:pStyle w:val="TableHead"/>
        <w:framePr w:hSpace="0" w:wrap="auto" w:hAnchor="text" w:xAlign="left" w:yAlign="inline"/>
        <w:sectPr w:rsidR="006A22DF" w:rsidSect="00814220">
          <w:pgSz w:w="11906" w:h="16838"/>
          <w:pgMar w:top="1440" w:right="1440" w:bottom="1440" w:left="1440" w:header="708" w:footer="454" w:gutter="0"/>
          <w:cols w:space="708"/>
          <w:docGrid w:linePitch="360"/>
        </w:sect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251BD" w14:paraId="7DC4BB0C" w14:textId="77777777" w:rsidTr="00FC64F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215BE02" w14:textId="77777777" w:rsidR="000251BD" w:rsidRPr="00DD0D9F" w:rsidRDefault="000251BD" w:rsidP="00FC64F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7273004" w14:textId="77777777" w:rsidR="000251BD" w:rsidRPr="00DD0D9F" w:rsidRDefault="000251BD" w:rsidP="00FC64F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569C267" w14:textId="77777777" w:rsidR="000251BD" w:rsidRPr="00DD0D9F" w:rsidRDefault="000251BD" w:rsidP="00FC64F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5539EB1" w14:textId="77777777" w:rsidR="000251BD" w:rsidRPr="00DD0D9F" w:rsidRDefault="000251BD" w:rsidP="00FC64F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53FBCBC2" w14:textId="77777777" w:rsidR="000251BD" w:rsidRDefault="00FC64F2" w:rsidP="00FC64F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C64F2" w:rsidRPr="00D23ECE" w14:paraId="16ECEB46" w14:textId="77777777" w:rsidTr="005F65A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F48B8F0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a</w:t>
            </w:r>
          </w:p>
        </w:tc>
        <w:tc>
          <w:tcPr>
            <w:tcW w:w="5954" w:type="dxa"/>
            <w:shd w:val="clear" w:color="auto" w:fill="auto"/>
          </w:tcPr>
          <w:p w14:paraId="23EBB983" w14:textId="2FB83AEA" w:rsidR="00FC64F2" w:rsidRPr="009229CB" w:rsidRDefault="00FC64F2" w:rsidP="00595571">
            <w:pPr>
              <w:pStyle w:val="Text"/>
              <w:ind w:left="75"/>
            </w:pPr>
            <w:r>
              <w:t>A statistic that is calculated from sample data in order to test a hypothesis about a population</w:t>
            </w:r>
            <w:r w:rsidR="001E79BA">
              <w:t>.</w:t>
            </w:r>
          </w:p>
        </w:tc>
        <w:tc>
          <w:tcPr>
            <w:tcW w:w="850" w:type="dxa"/>
            <w:shd w:val="clear" w:color="auto" w:fill="auto"/>
          </w:tcPr>
          <w:p w14:paraId="2538A6D7" w14:textId="77777777" w:rsidR="00FC64F2" w:rsidRPr="00FC64F2" w:rsidRDefault="00FC64F2" w:rsidP="00E4352C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9654E31" w14:textId="77777777" w:rsidR="00FC64F2" w:rsidRDefault="00FC64F2" w:rsidP="00FC64F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0E75573D" w14:textId="77777777" w:rsidR="00FC64F2" w:rsidRPr="00E12100" w:rsidRDefault="00FC64F2" w:rsidP="00FC64F2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E12100">
              <w:rPr>
                <w:rFonts w:ascii="Times New Roman" w:eastAsia="Times New Roman" w:hAnsi="Times New Roman" w:cs="Times New Roman"/>
                <w:noProof/>
              </w:rPr>
              <w:t>5th</w:t>
            </w:r>
          </w:p>
          <w:p w14:paraId="46A083CB" w14:textId="66C568C6" w:rsidR="00FC64F2" w:rsidRPr="00832ACE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E12100">
              <w:rPr>
                <w:b w:val="0"/>
              </w:rPr>
              <w:t>Understand the language of hypothesis testing</w:t>
            </w:r>
            <w:r w:rsidR="001E79BA">
              <w:rPr>
                <w:b w:val="0"/>
              </w:rPr>
              <w:t>.</w:t>
            </w:r>
          </w:p>
        </w:tc>
      </w:tr>
      <w:tr w:rsidR="00FC64F2" w:rsidRPr="00D23ECE" w14:paraId="39FF912B" w14:textId="77777777" w:rsidTr="005F65A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0A9ED2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7B8F38" w14:textId="77777777" w:rsidR="00FC64F2" w:rsidRPr="009229CB" w:rsidRDefault="00FC64F2" w:rsidP="00595571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3322246" w14:textId="77777777" w:rsidR="00FC64F2" w:rsidRPr="00FC64F2" w:rsidRDefault="00FC64F2" w:rsidP="00AE7070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2559A37C" w14:textId="77777777" w:rsidR="00FC64F2" w:rsidRDefault="00FC64F2" w:rsidP="00FC64F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AE18D88" w14:textId="77777777" w:rsidR="00FC64F2" w:rsidRPr="00832ACE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FC64F2" w:rsidRPr="00D23ECE" w14:paraId="15307BAF" w14:textId="77777777" w:rsidTr="005F65A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C70F4B7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b</w:t>
            </w:r>
          </w:p>
        </w:tc>
        <w:tc>
          <w:tcPr>
            <w:tcW w:w="5954" w:type="dxa"/>
            <w:shd w:val="clear" w:color="auto" w:fill="auto"/>
          </w:tcPr>
          <w:p w14:paraId="3468DF02" w14:textId="77777777" w:rsidR="00FC64F2" w:rsidRDefault="00FC64F2" w:rsidP="00595571">
            <w:pPr>
              <w:pStyle w:val="Text"/>
              <w:ind w:left="75"/>
            </w:pPr>
            <w:r w:rsidRPr="009229CB">
              <w:t>H</w:t>
            </w:r>
            <w:r w:rsidRPr="009229CB">
              <w:rPr>
                <w:vertAlign w:val="subscript"/>
              </w:rPr>
              <w:t>0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= 0, H</w:t>
            </w:r>
            <w:r w:rsidRPr="009229CB">
              <w:rPr>
                <w:vertAlign w:val="subscript"/>
              </w:rPr>
              <w:t>1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</w:t>
            </w:r>
            <w:r>
              <w:t>≠</w:t>
            </w:r>
            <w:r w:rsidRPr="009229CB">
              <w:t xml:space="preserve"> 0</w:t>
            </w:r>
          </w:p>
          <w:p w14:paraId="364010FD" w14:textId="77777777" w:rsidR="00FC64F2" w:rsidRDefault="00FC64F2" w:rsidP="00595571">
            <w:pPr>
              <w:pStyle w:val="Text"/>
              <w:ind w:left="75"/>
            </w:pPr>
            <w:r w:rsidRPr="00AE7070">
              <w:rPr>
                <w:i/>
              </w:rPr>
              <w:t>p-</w:t>
            </w:r>
            <w:r>
              <w:t>value &lt; 0.05</w:t>
            </w:r>
          </w:p>
          <w:p w14:paraId="52D89BC4" w14:textId="77777777" w:rsidR="00FC64F2" w:rsidRDefault="00FC64F2" w:rsidP="00595571">
            <w:pPr>
              <w:pStyle w:val="Text"/>
              <w:ind w:left="75"/>
            </w:pPr>
            <w:r>
              <w:t>There is evidence to reject H</w:t>
            </w:r>
            <w:r>
              <w:rPr>
                <w:vertAlign w:val="subscript"/>
              </w:rPr>
              <w:t>0</w:t>
            </w:r>
          </w:p>
          <w:p w14:paraId="5ADC9095" w14:textId="49B8ED7C" w:rsidR="00FC64F2" w:rsidRPr="002651D4" w:rsidRDefault="00FC64F2" w:rsidP="00595571">
            <w:pPr>
              <w:pStyle w:val="Text"/>
              <w:ind w:left="75"/>
            </w:pPr>
            <w:r>
              <w:t xml:space="preserve">There is evidence </w:t>
            </w:r>
            <w:r w:rsidR="00E4352C" w:rsidRPr="00E4352C">
              <w:t xml:space="preserve">(at 5% level) of a correlation between </w:t>
            </w:r>
            <w:r>
              <w:t>the daily mean temperature and daily mean pressure</w:t>
            </w:r>
            <w:r w:rsidR="001E79BA">
              <w:t>.</w:t>
            </w:r>
          </w:p>
        </w:tc>
        <w:tc>
          <w:tcPr>
            <w:tcW w:w="850" w:type="dxa"/>
            <w:shd w:val="clear" w:color="auto" w:fill="auto"/>
          </w:tcPr>
          <w:p w14:paraId="5AA390EC" w14:textId="77777777" w:rsidR="00FC64F2" w:rsidRPr="00FC64F2" w:rsidRDefault="00FC64F2" w:rsidP="00AE7070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  <w:p w14:paraId="4FFBA40C" w14:textId="77777777" w:rsidR="00FC64F2" w:rsidRPr="00FC64F2" w:rsidRDefault="00FC64F2" w:rsidP="00AE7070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M1</w:t>
            </w:r>
          </w:p>
          <w:p w14:paraId="03D132EF" w14:textId="77777777" w:rsidR="00FC64F2" w:rsidRPr="00FC64F2" w:rsidRDefault="00FC64F2" w:rsidP="00AE7070">
            <w:pPr>
              <w:pStyle w:val="Text"/>
              <w:jc w:val="center"/>
              <w:rPr>
                <w:b/>
              </w:rPr>
            </w:pPr>
          </w:p>
          <w:p w14:paraId="0B9BB4BF" w14:textId="77777777" w:rsidR="00FC64F2" w:rsidRPr="00FC64F2" w:rsidRDefault="00FC64F2" w:rsidP="00AE7070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F71C685" w14:textId="77777777" w:rsidR="00FC64F2" w:rsidRDefault="00FC64F2" w:rsidP="00FC64F2">
            <w:pPr>
              <w:pStyle w:val="Text"/>
              <w:jc w:val="center"/>
            </w:pPr>
            <w:r>
              <w:t>2.5</w:t>
            </w:r>
          </w:p>
          <w:p w14:paraId="7AD9D2ED" w14:textId="77777777" w:rsidR="00FC64F2" w:rsidRDefault="00FC64F2" w:rsidP="00FC64F2">
            <w:pPr>
              <w:pStyle w:val="Text"/>
              <w:jc w:val="center"/>
            </w:pPr>
          </w:p>
          <w:p w14:paraId="117DBC9F" w14:textId="77777777" w:rsidR="00FC64F2" w:rsidRDefault="00FC64F2" w:rsidP="00FC64F2">
            <w:pPr>
              <w:pStyle w:val="Text"/>
              <w:jc w:val="center"/>
            </w:pPr>
            <w:r>
              <w:t>1.1b</w:t>
            </w:r>
          </w:p>
          <w:p w14:paraId="1FB9D03E" w14:textId="77777777" w:rsidR="00FC64F2" w:rsidRPr="00D23ECE" w:rsidRDefault="00FC64F2" w:rsidP="00FC64F2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3676A202" w14:textId="77777777" w:rsidR="00FC64F2" w:rsidRPr="00832ACE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2ACE">
              <w:rPr>
                <w:b w:val="0"/>
              </w:rPr>
              <w:t>6th</w:t>
            </w:r>
          </w:p>
          <w:p w14:paraId="0031E525" w14:textId="3E516DD7" w:rsidR="00FC64F2" w:rsidRPr="00D23ECE" w:rsidRDefault="00FC64F2" w:rsidP="00FC64F2">
            <w:pPr>
              <w:pStyle w:val="Text"/>
              <w:jc w:val="center"/>
            </w:pPr>
            <w:r w:rsidRPr="00832ACE">
              <w:t>Carry out a hypothesis test for zero correlation</w:t>
            </w:r>
            <w:r w:rsidR="001E79BA">
              <w:t>.</w:t>
            </w:r>
          </w:p>
        </w:tc>
      </w:tr>
      <w:tr w:rsidR="00FC64F2" w:rsidRPr="00D23ECE" w14:paraId="00BB2FB3" w14:textId="77777777" w:rsidTr="005F65A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05A7BF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00EA96" w14:textId="77777777" w:rsidR="00FC64F2" w:rsidRPr="009229CB" w:rsidRDefault="00FC64F2" w:rsidP="00595571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234623A" w14:textId="77777777" w:rsidR="00FC64F2" w:rsidRPr="00FC64F2" w:rsidRDefault="00FC64F2" w:rsidP="002428EC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EA92DE7" w14:textId="77777777" w:rsidR="00FC64F2" w:rsidRDefault="00FC64F2" w:rsidP="00FC64F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B52C0CD" w14:textId="77777777" w:rsidR="00FC64F2" w:rsidRPr="00832ACE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FC64F2" w:rsidRPr="00D23ECE" w14:paraId="5C56F09C" w14:textId="77777777" w:rsidTr="005F65A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821947C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c</w:t>
            </w:r>
          </w:p>
        </w:tc>
        <w:tc>
          <w:tcPr>
            <w:tcW w:w="5954" w:type="dxa"/>
            <w:shd w:val="clear" w:color="auto" w:fill="auto"/>
          </w:tcPr>
          <w:p w14:paraId="2B4A2434" w14:textId="67C85CD6" w:rsidR="00FC64F2" w:rsidRDefault="00FC64F2" w:rsidP="00595571">
            <w:pPr>
              <w:pStyle w:val="Text"/>
              <w:ind w:left="75"/>
            </w:pPr>
            <w:r>
              <w:t>Two sensible interpretations or observations</w:t>
            </w:r>
            <w:r w:rsidR="00FD2DF5">
              <w:t xml:space="preserve">. </w:t>
            </w:r>
            <w:r w:rsidR="00FC2189">
              <w:t>For example,</w:t>
            </w:r>
          </w:p>
          <w:p w14:paraId="565BA4FC" w14:textId="592D0C33" w:rsidR="00FC64F2" w:rsidRDefault="00FC64F2" w:rsidP="00595571">
            <w:pPr>
              <w:pStyle w:val="Text"/>
              <w:ind w:left="75"/>
            </w:pPr>
            <w:r>
              <w:t>Two distinct distributions</w:t>
            </w:r>
          </w:p>
          <w:p w14:paraId="14D541B0" w14:textId="4F6330F8" w:rsidR="00FC64F2" w:rsidRDefault="00FC64F2" w:rsidP="00595571">
            <w:pPr>
              <w:pStyle w:val="Text"/>
              <w:ind w:left="75"/>
            </w:pPr>
            <w:r>
              <w:t>Similar gradients of regression line</w:t>
            </w:r>
            <w:r w:rsidR="00744572">
              <w:t>.</w:t>
            </w:r>
          </w:p>
          <w:p w14:paraId="5445A88B" w14:textId="2B5A6B51" w:rsidR="00FC64F2" w:rsidRDefault="00FC64F2" w:rsidP="00595571">
            <w:pPr>
              <w:pStyle w:val="Text"/>
              <w:ind w:left="75"/>
            </w:pPr>
            <w:r>
              <w:t>Similar correlations for each season</w:t>
            </w:r>
            <w:r w:rsidR="00744572">
              <w:t>.</w:t>
            </w:r>
          </w:p>
          <w:p w14:paraId="0F5FD1C3" w14:textId="46D3D85E" w:rsidR="00FC64F2" w:rsidRDefault="00FC64F2" w:rsidP="00595571">
            <w:pPr>
              <w:pStyle w:val="Text"/>
              <w:ind w:left="75"/>
            </w:pPr>
            <w:r>
              <w:t>Lower temperaure in autumn</w:t>
            </w:r>
            <w:r w:rsidR="00744572">
              <w:t>.</w:t>
            </w:r>
          </w:p>
          <w:p w14:paraId="69FEE394" w14:textId="567B9D04" w:rsidR="00FC64F2" w:rsidRPr="009229CB" w:rsidRDefault="00FC64F2" w:rsidP="00595571">
            <w:pPr>
              <w:pStyle w:val="Text"/>
              <w:ind w:left="75"/>
            </w:pPr>
            <w:r>
              <w:t>More spread for the daily mean pressure in autumn</w:t>
            </w:r>
            <w:r w:rsidR="001E79BA">
              <w:t>.</w:t>
            </w:r>
          </w:p>
        </w:tc>
        <w:tc>
          <w:tcPr>
            <w:tcW w:w="850" w:type="dxa"/>
            <w:shd w:val="clear" w:color="auto" w:fill="auto"/>
          </w:tcPr>
          <w:p w14:paraId="726D9861" w14:textId="77777777" w:rsidR="00FC64F2" w:rsidRPr="00FC64F2" w:rsidRDefault="00FC64F2" w:rsidP="002428EC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2</w:t>
            </w:r>
          </w:p>
        </w:tc>
        <w:tc>
          <w:tcPr>
            <w:tcW w:w="709" w:type="dxa"/>
            <w:shd w:val="clear" w:color="auto" w:fill="auto"/>
          </w:tcPr>
          <w:p w14:paraId="717BA57D" w14:textId="77777777" w:rsidR="00FC64F2" w:rsidRDefault="00FC64F2" w:rsidP="00FC64F2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</w:tcPr>
          <w:p w14:paraId="2F88AE1D" w14:textId="77777777" w:rsidR="00FC64F2" w:rsidRPr="00E12100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E12100">
              <w:rPr>
                <w:b w:val="0"/>
              </w:rPr>
              <w:t>4th</w:t>
            </w:r>
          </w:p>
          <w:p w14:paraId="073A22D5" w14:textId="3039DE0A" w:rsidR="00FC64F2" w:rsidRPr="00832ACE" w:rsidRDefault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E12100">
              <w:rPr>
                <w:b w:val="0"/>
              </w:rPr>
              <w:t>Use the principles of bivariate data analysis in the context of the large data set</w:t>
            </w:r>
            <w:r w:rsidR="001E79BA">
              <w:rPr>
                <w:b w:val="0"/>
              </w:rPr>
              <w:t>.</w:t>
            </w:r>
          </w:p>
        </w:tc>
      </w:tr>
      <w:tr w:rsidR="00FC64F2" w:rsidRPr="00D23ECE" w14:paraId="455FB4A4" w14:textId="77777777" w:rsidTr="005F65A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598976" w14:textId="77777777" w:rsidR="00FC64F2" w:rsidRDefault="00FC64F2" w:rsidP="005F65A2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FB1FDA" w14:textId="77777777" w:rsidR="00FC64F2" w:rsidRPr="009229CB" w:rsidRDefault="00FC64F2" w:rsidP="005F65A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C01B994" w14:textId="77777777" w:rsidR="00FC64F2" w:rsidRPr="002428EC" w:rsidRDefault="00FC64F2" w:rsidP="002428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39390BE7" w14:textId="77777777" w:rsidR="00FC64F2" w:rsidRDefault="00FC64F2" w:rsidP="00C613F8">
            <w:pPr>
              <w:pStyle w:val="Text"/>
            </w:pPr>
          </w:p>
        </w:tc>
        <w:tc>
          <w:tcPr>
            <w:tcW w:w="1843" w:type="dxa"/>
          </w:tcPr>
          <w:p w14:paraId="5C8A6C0A" w14:textId="77777777" w:rsidR="00FC64F2" w:rsidRPr="00832ACE" w:rsidRDefault="00FC64F2" w:rsidP="0082720E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  <w:tr w:rsidR="00AE7070" w:rsidRPr="00D23ECE" w14:paraId="73EE5064" w14:textId="77777777" w:rsidTr="005F65A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3A1DED5" w14:textId="77777777" w:rsidR="00AE7070" w:rsidRPr="00D23ECE" w:rsidRDefault="00A2325B" w:rsidP="005F65A2">
            <w:pPr>
              <w:pStyle w:val="Marks"/>
              <w:framePr w:hSpace="0" w:wrap="auto" w:hAnchor="text" w:xAlign="left" w:yAlign="inline"/>
            </w:pPr>
            <w:r>
              <w:t>(6</w:t>
            </w:r>
            <w:r w:rsidR="00AE7070" w:rsidRPr="00D23ECE">
              <w:t xml:space="preserve"> mark</w:t>
            </w:r>
            <w:r w:rsidR="00AE7070">
              <w:t>s</w:t>
            </w:r>
            <w:r w:rsidR="00AE7070" w:rsidRPr="00D23ECE">
              <w:t>)</w:t>
            </w:r>
          </w:p>
        </w:tc>
      </w:tr>
      <w:tr w:rsidR="00AE7070" w:rsidRPr="0092323C" w14:paraId="31303151" w14:textId="77777777" w:rsidTr="005F65A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8E7A286" w14:textId="77777777" w:rsidR="00595571" w:rsidRDefault="00AE7070" w:rsidP="005F65A2">
            <w:pPr>
              <w:pStyle w:val="Text"/>
              <w:jc w:val="center"/>
              <w:rPr>
                <w:b/>
              </w:rPr>
            </w:pPr>
            <w:r w:rsidRPr="00595571">
              <w:rPr>
                <w:b/>
              </w:rPr>
              <w:t>Notes</w:t>
            </w:r>
          </w:p>
          <w:p w14:paraId="1952F0D5" w14:textId="77777777" w:rsidR="00ED4D15" w:rsidRDefault="00ED4D15" w:rsidP="005F65A2">
            <w:pPr>
              <w:pStyle w:val="Text"/>
              <w:jc w:val="center"/>
              <w:rPr>
                <w:b/>
              </w:rPr>
            </w:pPr>
          </w:p>
          <w:p w14:paraId="4008EB1B" w14:textId="3ECB1629" w:rsidR="00ED4D15" w:rsidRPr="00595571" w:rsidRDefault="00ED4D15" w:rsidP="005F65A2">
            <w:pPr>
              <w:pStyle w:val="Text"/>
              <w:jc w:val="center"/>
              <w:rPr>
                <w:b/>
              </w:rPr>
            </w:pPr>
          </w:p>
        </w:tc>
      </w:tr>
    </w:tbl>
    <w:p w14:paraId="6A4C496B" w14:textId="77777777" w:rsidR="0027488D" w:rsidRDefault="0027488D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47605" w14:paraId="1D905714" w14:textId="77777777" w:rsidTr="00FC64F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E021704" w14:textId="77777777" w:rsidR="00147605" w:rsidRPr="00DD0D9F" w:rsidRDefault="00147605" w:rsidP="00FC64F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139FCD3" w14:textId="77777777" w:rsidR="00147605" w:rsidRPr="00DD0D9F" w:rsidRDefault="00147605" w:rsidP="00FC64F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8A4F49C" w14:textId="77777777" w:rsidR="00147605" w:rsidRPr="00DD0D9F" w:rsidRDefault="00147605" w:rsidP="00FC64F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B48C2DE" w14:textId="77777777" w:rsidR="00147605" w:rsidRPr="00DD0D9F" w:rsidRDefault="00147605" w:rsidP="00FC64F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016868FD" w14:textId="77777777" w:rsidR="00147605" w:rsidRDefault="00FC64F2" w:rsidP="00FC64F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C64F2" w:rsidRPr="00D23ECE" w14:paraId="168C02C3" w14:textId="77777777" w:rsidTr="00E4352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5695157" w14:textId="77777777" w:rsidR="00FC64F2" w:rsidRPr="00B111BC" w:rsidRDefault="00FC64F2" w:rsidP="00FC64F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a</w:t>
            </w:r>
          </w:p>
        </w:tc>
        <w:tc>
          <w:tcPr>
            <w:tcW w:w="5954" w:type="dxa"/>
            <w:shd w:val="clear" w:color="auto" w:fill="auto"/>
          </w:tcPr>
          <w:p w14:paraId="746248FC" w14:textId="5F437CAA" w:rsidR="00FC64F2" w:rsidRPr="00D23ECE" w:rsidRDefault="00FC64F2" w:rsidP="00595571">
            <w:pPr>
              <w:pStyle w:val="Text"/>
              <w:ind w:left="75"/>
            </w:pPr>
            <w:r>
              <w:t>Linear association between two variables</w:t>
            </w:r>
            <w:r w:rsidR="001E79BA">
              <w:t>.</w:t>
            </w:r>
          </w:p>
        </w:tc>
        <w:tc>
          <w:tcPr>
            <w:tcW w:w="850" w:type="dxa"/>
            <w:shd w:val="clear" w:color="auto" w:fill="auto"/>
          </w:tcPr>
          <w:p w14:paraId="2F184854" w14:textId="55F4A085" w:rsidR="00FC64F2" w:rsidRPr="00FC64F2" w:rsidRDefault="00FC64F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19B7CC8" w14:textId="77777777" w:rsidR="00FC64F2" w:rsidRPr="00D23ECE" w:rsidRDefault="00FC64F2" w:rsidP="00FC64F2">
            <w:pPr>
              <w:pStyle w:val="Text"/>
              <w:jc w:val="center"/>
            </w:pPr>
            <w:r w:rsidRPr="004E6563">
              <w:t>1.2</w:t>
            </w:r>
          </w:p>
        </w:tc>
        <w:tc>
          <w:tcPr>
            <w:tcW w:w="1843" w:type="dxa"/>
          </w:tcPr>
          <w:p w14:paraId="550EDC52" w14:textId="77777777" w:rsidR="00FC64F2" w:rsidRPr="00830087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14:paraId="3627238F" w14:textId="6B7ABF3B" w:rsidR="00FC64F2" w:rsidRPr="00D23ECE" w:rsidRDefault="00FC64F2" w:rsidP="00FC64F2">
            <w:pPr>
              <w:pStyle w:val="Text"/>
              <w:jc w:val="center"/>
            </w:pPr>
            <w:r w:rsidRPr="00830087">
              <w:t>Know and understand the language of correlation and regression</w:t>
            </w:r>
            <w:r w:rsidR="001E79BA">
              <w:t>.</w:t>
            </w:r>
          </w:p>
        </w:tc>
      </w:tr>
      <w:tr w:rsidR="00FC64F2" w:rsidRPr="00D23ECE" w14:paraId="70C0D228" w14:textId="77777777" w:rsidTr="00E4352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52B634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24A7AE" w14:textId="77777777" w:rsidR="00FC64F2" w:rsidRDefault="00FC64F2" w:rsidP="00595571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D41A04B" w14:textId="77777777" w:rsidR="00FC64F2" w:rsidRPr="00FC64F2" w:rsidRDefault="00FC64F2" w:rsidP="00AB2B29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69AF2E2B" w14:textId="77777777" w:rsidR="00FC64F2" w:rsidRDefault="00FC64F2" w:rsidP="00FC64F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08B080F" w14:textId="77777777" w:rsidR="00FC64F2" w:rsidRPr="00830087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FC64F2" w:rsidRPr="00D23ECE" w14:paraId="1091C058" w14:textId="77777777" w:rsidTr="00E4352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04B36E7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b</w:t>
            </w:r>
          </w:p>
        </w:tc>
        <w:tc>
          <w:tcPr>
            <w:tcW w:w="5954" w:type="dxa"/>
            <w:shd w:val="clear" w:color="auto" w:fill="auto"/>
          </w:tcPr>
          <w:p w14:paraId="5086105D" w14:textId="5AFF9087" w:rsidR="00FC64F2" w:rsidRPr="002651D4" w:rsidRDefault="00E4352C" w:rsidP="00595571">
            <w:pPr>
              <w:pStyle w:val="Text"/>
              <w:ind w:left="75"/>
            </w:pPr>
            <w:r>
              <w:t>Negative</w:t>
            </w:r>
            <w:r w:rsidR="00FC64F2">
              <w:t xml:space="preserve"> correlation</w:t>
            </w:r>
            <w:r w:rsidR="004A5471">
              <w:t>.</w:t>
            </w:r>
          </w:p>
        </w:tc>
        <w:tc>
          <w:tcPr>
            <w:tcW w:w="850" w:type="dxa"/>
            <w:shd w:val="clear" w:color="auto" w:fill="auto"/>
          </w:tcPr>
          <w:p w14:paraId="422E8E76" w14:textId="77777777" w:rsidR="00FC64F2" w:rsidRPr="00FC64F2" w:rsidRDefault="00FC64F2" w:rsidP="00E4352C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F1C1412" w14:textId="77777777" w:rsidR="00FC64F2" w:rsidRPr="00D23ECE" w:rsidRDefault="00FC64F2" w:rsidP="00FC64F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433AA9CA" w14:textId="77777777" w:rsidR="00FC64F2" w:rsidRPr="00830087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0087">
              <w:rPr>
                <w:b w:val="0"/>
              </w:rPr>
              <w:t>2nd</w:t>
            </w:r>
          </w:p>
          <w:p w14:paraId="3C908D83" w14:textId="5F072175" w:rsidR="00FC64F2" w:rsidRPr="00D23ECE" w:rsidRDefault="00FC64F2" w:rsidP="00FC64F2">
            <w:pPr>
              <w:pStyle w:val="Text"/>
              <w:jc w:val="center"/>
            </w:pPr>
            <w:r w:rsidRPr="00830087">
              <w:t>Know and understand the language of correlation and regression</w:t>
            </w:r>
            <w:r w:rsidR="001E79BA">
              <w:t>.</w:t>
            </w:r>
          </w:p>
        </w:tc>
      </w:tr>
      <w:tr w:rsidR="00FC64F2" w:rsidRPr="00D23ECE" w14:paraId="03B05FA0" w14:textId="77777777" w:rsidTr="00E4352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8CBD12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3E31DC" w14:textId="77777777" w:rsidR="00FC64F2" w:rsidRPr="00AB2B29" w:rsidRDefault="00FC64F2" w:rsidP="00595571">
            <w:pPr>
              <w:pStyle w:val="Text"/>
              <w:ind w:left="75"/>
              <w:rPr>
                <w:b/>
              </w:rPr>
            </w:pPr>
          </w:p>
        </w:tc>
        <w:tc>
          <w:tcPr>
            <w:tcW w:w="850" w:type="dxa"/>
            <w:shd w:val="clear" w:color="auto" w:fill="auto"/>
          </w:tcPr>
          <w:p w14:paraId="690B81FC" w14:textId="77777777" w:rsidR="00FC64F2" w:rsidRPr="00FC64F2" w:rsidRDefault="00FC64F2" w:rsidP="00AB2B29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986A22B" w14:textId="77777777" w:rsidR="00FC64F2" w:rsidRDefault="00FC64F2" w:rsidP="00FC64F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D0854F7" w14:textId="77777777" w:rsidR="00FC64F2" w:rsidRPr="00832ACE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FC64F2" w:rsidRPr="00D23ECE" w14:paraId="719FE49A" w14:textId="77777777" w:rsidTr="00E4352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0513313" w14:textId="77777777" w:rsidR="00FC64F2" w:rsidRDefault="00E4352C" w:rsidP="00FC64F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c</w:t>
            </w:r>
          </w:p>
        </w:tc>
        <w:tc>
          <w:tcPr>
            <w:tcW w:w="5954" w:type="dxa"/>
            <w:shd w:val="clear" w:color="auto" w:fill="auto"/>
          </w:tcPr>
          <w:p w14:paraId="66213159" w14:textId="4CB482FE" w:rsidR="00FC64F2" w:rsidRPr="00AB2B29" w:rsidRDefault="00FC64F2" w:rsidP="00595571">
            <w:pPr>
              <w:pStyle w:val="Text"/>
              <w:ind w:left="75"/>
            </w:pPr>
            <w:r w:rsidRPr="00AB2B29">
              <w:t xml:space="preserve">As daily mean </w:t>
            </w:r>
            <w:r w:rsidR="00744572" w:rsidRPr="00AB2B29">
              <w:t>pressure increases (rises)</w:t>
            </w:r>
            <w:r w:rsidR="00744572">
              <w:t xml:space="preserve"> </w:t>
            </w:r>
            <w:r w:rsidR="00744572" w:rsidRPr="00AB2B29">
              <w:t xml:space="preserve">daily mean </w:t>
            </w:r>
            <w:r w:rsidRPr="00AB2B29">
              <w:t>wind</w:t>
            </w:r>
            <w:r w:rsidR="001E79BA">
              <w:t xml:space="preserve"> </w:t>
            </w:r>
            <w:r w:rsidRPr="00AB2B29">
              <w:t xml:space="preserve">speed  decreases (falls) </w:t>
            </w:r>
            <w:r>
              <w:t>in Hurn May to October in 2015</w:t>
            </w:r>
            <w:r w:rsidR="001E79BA">
              <w:t>.</w:t>
            </w:r>
          </w:p>
          <w:p w14:paraId="226F0E2F" w14:textId="101DE6EF" w:rsidR="00FC64F2" w:rsidRPr="00AB2B29" w:rsidRDefault="004A5471" w:rsidP="00595571">
            <w:pPr>
              <w:pStyle w:val="Text"/>
              <w:ind w:left="75"/>
            </w:pPr>
            <w:r>
              <w:t>o</w:t>
            </w:r>
            <w:r w:rsidRPr="00AB2B29">
              <w:t>r</w:t>
            </w:r>
          </w:p>
          <w:p w14:paraId="197FD54D" w14:textId="44123259" w:rsidR="00FC64F2" w:rsidRPr="00AB2B29" w:rsidRDefault="00FC64F2" w:rsidP="00595571">
            <w:pPr>
              <w:pStyle w:val="Text"/>
              <w:ind w:left="75"/>
            </w:pPr>
            <w:r w:rsidRPr="00AB2B29">
              <w:t xml:space="preserve">As daily mean </w:t>
            </w:r>
            <w:r w:rsidR="00744572" w:rsidRPr="00AB2B29">
              <w:t xml:space="preserve">pressure decreases (falls) daily mean </w:t>
            </w:r>
            <w:r w:rsidRPr="00AB2B29">
              <w:t>wind</w:t>
            </w:r>
            <w:r w:rsidR="001E79BA">
              <w:t xml:space="preserve"> </w:t>
            </w:r>
            <w:r w:rsidRPr="00AB2B29">
              <w:t>speed  increases (rises) in Hurn May to October in 2015</w:t>
            </w:r>
            <w:r w:rsidR="001E79BA">
              <w:t>.</w:t>
            </w:r>
          </w:p>
        </w:tc>
        <w:tc>
          <w:tcPr>
            <w:tcW w:w="850" w:type="dxa"/>
            <w:shd w:val="clear" w:color="auto" w:fill="auto"/>
          </w:tcPr>
          <w:p w14:paraId="5826B59A" w14:textId="77777777" w:rsidR="00FC64F2" w:rsidRPr="00FC64F2" w:rsidRDefault="00FC64F2" w:rsidP="00AB2B29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011AB7C" w14:textId="77777777" w:rsidR="00FC64F2" w:rsidRDefault="00FC64F2" w:rsidP="00FC64F2">
            <w:pPr>
              <w:pStyle w:val="Text"/>
              <w:jc w:val="center"/>
            </w:pPr>
            <w:r>
              <w:t>3.2</w:t>
            </w:r>
          </w:p>
        </w:tc>
        <w:tc>
          <w:tcPr>
            <w:tcW w:w="1843" w:type="dxa"/>
          </w:tcPr>
          <w:p w14:paraId="20ECAC62" w14:textId="77777777" w:rsidR="00FC64F2" w:rsidRPr="008B4E5A" w:rsidRDefault="00FC64F2" w:rsidP="00FC64F2">
            <w:pPr>
              <w:pStyle w:val="Text"/>
              <w:jc w:val="center"/>
            </w:pPr>
            <w:r w:rsidRPr="008B4E5A">
              <w:t>5th</w:t>
            </w:r>
          </w:p>
          <w:p w14:paraId="329DFA81" w14:textId="2F9B7C6B" w:rsidR="00FC64F2" w:rsidRPr="008B4E5A" w:rsidRDefault="00FC64F2" w:rsidP="00FC64F2">
            <w:pPr>
              <w:pStyle w:val="Text"/>
              <w:jc w:val="center"/>
            </w:pPr>
            <w:r w:rsidRPr="008B4E5A">
              <w:t>Interpret the PPMC as a measure of correlation</w:t>
            </w:r>
            <w:r w:rsidR="001E79BA">
              <w:t>.</w:t>
            </w:r>
          </w:p>
        </w:tc>
      </w:tr>
      <w:tr w:rsidR="00FC64F2" w:rsidRPr="00D23ECE" w14:paraId="4DC4B745" w14:textId="77777777" w:rsidTr="00E4352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11DB90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20E148" w14:textId="77777777" w:rsidR="00FC64F2" w:rsidRPr="00AB2B29" w:rsidRDefault="00FC64F2" w:rsidP="00595571">
            <w:pPr>
              <w:pStyle w:val="Text"/>
              <w:ind w:left="75"/>
              <w:rPr>
                <w:b/>
              </w:rPr>
            </w:pPr>
          </w:p>
        </w:tc>
        <w:tc>
          <w:tcPr>
            <w:tcW w:w="850" w:type="dxa"/>
            <w:shd w:val="clear" w:color="auto" w:fill="auto"/>
          </w:tcPr>
          <w:p w14:paraId="3E6F42F3" w14:textId="77777777" w:rsidR="00FC64F2" w:rsidRPr="00FC64F2" w:rsidRDefault="00FC64F2" w:rsidP="00AB2B29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4D683C2B" w14:textId="77777777" w:rsidR="00FC64F2" w:rsidRDefault="00FC64F2" w:rsidP="00FC64F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2D919EF" w14:textId="77777777" w:rsidR="00FC64F2" w:rsidRPr="00832ACE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FC64F2" w:rsidRPr="00D23ECE" w14:paraId="62C66335" w14:textId="77777777" w:rsidTr="00E4352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B7BCEB" w14:textId="77777777" w:rsidR="00FC64F2" w:rsidRDefault="00E4352C" w:rsidP="00FC64F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d</w:t>
            </w:r>
          </w:p>
        </w:tc>
        <w:tc>
          <w:tcPr>
            <w:tcW w:w="5954" w:type="dxa"/>
            <w:shd w:val="clear" w:color="auto" w:fill="auto"/>
          </w:tcPr>
          <w:p w14:paraId="39D73799" w14:textId="77777777" w:rsidR="00FC64F2" w:rsidRDefault="00FC64F2" w:rsidP="00595571">
            <w:pPr>
              <w:pStyle w:val="Text"/>
              <w:ind w:left="75"/>
            </w:pPr>
            <w:r w:rsidRPr="009229CB">
              <w:t>H</w:t>
            </w:r>
            <w:r w:rsidRPr="009229CB">
              <w:rPr>
                <w:vertAlign w:val="subscript"/>
              </w:rPr>
              <w:t>0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= 0, H</w:t>
            </w:r>
            <w:r w:rsidRPr="009229CB">
              <w:rPr>
                <w:vertAlign w:val="subscript"/>
              </w:rPr>
              <w:t>1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</w:t>
            </w:r>
            <w:r>
              <w:t>&lt;</w:t>
            </w:r>
            <w:r w:rsidRPr="009229CB">
              <w:t xml:space="preserve"> 0</w:t>
            </w:r>
          </w:p>
          <w:p w14:paraId="107CB337" w14:textId="77777777" w:rsidR="00FC64F2" w:rsidRDefault="00FC64F2" w:rsidP="00595571">
            <w:pPr>
              <w:pStyle w:val="Text"/>
              <w:ind w:left="75"/>
            </w:pPr>
            <w:r w:rsidRPr="00AE7070">
              <w:rPr>
                <w:i/>
              </w:rPr>
              <w:t>p-</w:t>
            </w:r>
            <w:r>
              <w:t>value &lt; 0.05</w:t>
            </w:r>
          </w:p>
          <w:p w14:paraId="1AF3F529" w14:textId="71E7D213" w:rsidR="00FC64F2" w:rsidRDefault="00FC64F2" w:rsidP="00595571">
            <w:pPr>
              <w:pStyle w:val="Text"/>
              <w:ind w:left="75"/>
            </w:pPr>
            <w:r>
              <w:t>There is evidence to reject H</w:t>
            </w:r>
            <w:r>
              <w:rPr>
                <w:vertAlign w:val="subscript"/>
              </w:rPr>
              <w:t>0</w:t>
            </w:r>
            <w:r w:rsidR="001E79BA">
              <w:rPr>
                <w:vertAlign w:val="subscript"/>
              </w:rPr>
              <w:t>.</w:t>
            </w:r>
          </w:p>
          <w:p w14:paraId="1C10F7DE" w14:textId="5F86FD06" w:rsidR="00FC64F2" w:rsidRPr="002651D4" w:rsidRDefault="00FC64F2" w:rsidP="00595571">
            <w:pPr>
              <w:pStyle w:val="Text"/>
              <w:ind w:left="75"/>
            </w:pPr>
            <w:r>
              <w:t>There is (strong) evidence of negative correlation between the daily mean wind</w:t>
            </w:r>
            <w:r w:rsidR="007830DC">
              <w:t xml:space="preserve"> </w:t>
            </w:r>
            <w:r>
              <w:t>speed and daily mean pressure</w:t>
            </w:r>
            <w:r w:rsidR="001E79BA">
              <w:t>.</w:t>
            </w:r>
          </w:p>
        </w:tc>
        <w:tc>
          <w:tcPr>
            <w:tcW w:w="850" w:type="dxa"/>
            <w:shd w:val="clear" w:color="auto" w:fill="auto"/>
          </w:tcPr>
          <w:p w14:paraId="5201CE8C" w14:textId="77777777" w:rsidR="00FC64F2" w:rsidRPr="00FC64F2" w:rsidRDefault="00FC64F2" w:rsidP="00AB2B29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  <w:p w14:paraId="2A5DB4F7" w14:textId="77777777" w:rsidR="00FC64F2" w:rsidRPr="00FC64F2" w:rsidRDefault="00FC64F2" w:rsidP="00AB2B29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M1</w:t>
            </w:r>
          </w:p>
          <w:p w14:paraId="67F434FB" w14:textId="77777777" w:rsidR="00FC64F2" w:rsidRPr="00FC64F2" w:rsidRDefault="00FC64F2" w:rsidP="00AB2B29">
            <w:pPr>
              <w:pStyle w:val="Text"/>
              <w:jc w:val="center"/>
              <w:rPr>
                <w:b/>
              </w:rPr>
            </w:pPr>
          </w:p>
          <w:p w14:paraId="1EA16571" w14:textId="77777777" w:rsidR="00FC64F2" w:rsidRPr="00FC64F2" w:rsidRDefault="00FC64F2" w:rsidP="00AB2B29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0BD54E0" w14:textId="77777777" w:rsidR="00FC64F2" w:rsidRDefault="00FC64F2" w:rsidP="00FC64F2">
            <w:pPr>
              <w:pStyle w:val="Text"/>
              <w:jc w:val="center"/>
            </w:pPr>
            <w:r>
              <w:t>2.5</w:t>
            </w:r>
          </w:p>
          <w:p w14:paraId="6A6DF162" w14:textId="77777777" w:rsidR="00FC64F2" w:rsidRDefault="00FC64F2" w:rsidP="00FC64F2">
            <w:pPr>
              <w:pStyle w:val="Text"/>
              <w:jc w:val="center"/>
            </w:pPr>
            <w:r>
              <w:t>1.1b</w:t>
            </w:r>
          </w:p>
          <w:p w14:paraId="16D23EE8" w14:textId="77777777" w:rsidR="00FC64F2" w:rsidRDefault="00FC64F2" w:rsidP="00FC64F2">
            <w:pPr>
              <w:pStyle w:val="Text"/>
              <w:jc w:val="center"/>
            </w:pPr>
          </w:p>
          <w:p w14:paraId="1AC3F8E4" w14:textId="77777777" w:rsidR="00FC64F2" w:rsidRPr="00D23ECE" w:rsidRDefault="00FC64F2" w:rsidP="00FC64F2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6B2FF58D" w14:textId="77777777" w:rsidR="00FC64F2" w:rsidRPr="00832ACE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2ACE">
              <w:rPr>
                <w:b w:val="0"/>
              </w:rPr>
              <w:t>6th</w:t>
            </w:r>
          </w:p>
          <w:p w14:paraId="29EC214D" w14:textId="7B00D275" w:rsidR="00FC64F2" w:rsidRPr="00D23ECE" w:rsidRDefault="00FC64F2" w:rsidP="00FC64F2">
            <w:pPr>
              <w:pStyle w:val="Text"/>
              <w:jc w:val="center"/>
            </w:pPr>
            <w:r w:rsidRPr="00832ACE">
              <w:t>Carry out a hypothesis test for zero correlation</w:t>
            </w:r>
            <w:r w:rsidR="001E79BA">
              <w:t>.</w:t>
            </w:r>
          </w:p>
        </w:tc>
      </w:tr>
      <w:tr w:rsidR="00FC64F2" w:rsidRPr="00D23ECE" w14:paraId="60163B98" w14:textId="77777777" w:rsidTr="00E4352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D8D918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0D5CAF" w14:textId="77777777" w:rsidR="00FC64F2" w:rsidRPr="009229CB" w:rsidRDefault="00FC64F2" w:rsidP="00595571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4A9A63A" w14:textId="77777777" w:rsidR="00FC64F2" w:rsidRPr="00FC64F2" w:rsidRDefault="00FC64F2" w:rsidP="00AB2B29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B5AD443" w14:textId="77777777" w:rsidR="00FC64F2" w:rsidRDefault="00FC64F2" w:rsidP="00FC64F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68DFC56" w14:textId="77777777" w:rsidR="00FC64F2" w:rsidRPr="00832ACE" w:rsidRDefault="00FC64F2" w:rsidP="00FC64F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FC64F2" w:rsidRPr="00D23ECE" w14:paraId="7BB3DF05" w14:textId="77777777" w:rsidTr="00E4352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FF91394" w14:textId="77777777" w:rsidR="00FC64F2" w:rsidRDefault="00FC64F2" w:rsidP="00FC64F2">
            <w:pPr>
              <w:pStyle w:val="Text"/>
              <w:jc w:val="center"/>
              <w:rPr>
                <w:b/>
              </w:rPr>
            </w:pPr>
            <w:r>
              <w:br w:type="page"/>
            </w:r>
            <w:r w:rsidR="00E4352C">
              <w:rPr>
                <w:b/>
              </w:rPr>
              <w:t>8e</w:t>
            </w:r>
          </w:p>
        </w:tc>
        <w:tc>
          <w:tcPr>
            <w:tcW w:w="5954" w:type="dxa"/>
            <w:shd w:val="clear" w:color="auto" w:fill="auto"/>
          </w:tcPr>
          <w:p w14:paraId="065BAC84" w14:textId="352B4D7C" w:rsidR="00FC64F2" w:rsidRPr="009229CB" w:rsidRDefault="00FC64F2" w:rsidP="00595571">
            <w:pPr>
              <w:pStyle w:val="Text"/>
              <w:ind w:left="75"/>
            </w:pPr>
            <w:r>
              <w:t>Daily mean wind</w:t>
            </w:r>
            <w:r w:rsidR="00FC2189">
              <w:t xml:space="preserve"> </w:t>
            </w:r>
            <w:r>
              <w:t xml:space="preserve">speed = 180 </w:t>
            </w:r>
            <w:r w:rsidR="001E79BA">
              <w:t>−</w:t>
            </w:r>
            <w:r>
              <w:t xml:space="preserve"> 0.170</w:t>
            </w:r>
            <w:r w:rsidRPr="00516AFA">
              <w:t xml:space="preserve"> </w:t>
            </w:r>
            <w:r w:rsidR="00744572" w:rsidRPr="00595571">
              <w:rPr>
                <w:rFonts w:hint="eastAsia"/>
              </w:rPr>
              <w:t>×</w:t>
            </w:r>
            <w:r w:rsidR="00744572">
              <w:t xml:space="preserve"> d</w:t>
            </w:r>
            <w:r w:rsidR="00744572" w:rsidRPr="00516AFA">
              <w:t xml:space="preserve">aily </w:t>
            </w:r>
            <w:r w:rsidRPr="00516AFA">
              <w:t>mean pressure</w:t>
            </w:r>
            <w:r w:rsidR="001E79BA">
              <w:t>.</w:t>
            </w:r>
          </w:p>
        </w:tc>
        <w:tc>
          <w:tcPr>
            <w:tcW w:w="850" w:type="dxa"/>
            <w:shd w:val="clear" w:color="auto" w:fill="auto"/>
          </w:tcPr>
          <w:p w14:paraId="05F5FD6D" w14:textId="77777777" w:rsidR="00FC64F2" w:rsidRPr="00FC64F2" w:rsidRDefault="00FC64F2" w:rsidP="00AB2B29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2</w:t>
            </w:r>
          </w:p>
        </w:tc>
        <w:tc>
          <w:tcPr>
            <w:tcW w:w="709" w:type="dxa"/>
            <w:shd w:val="clear" w:color="auto" w:fill="auto"/>
          </w:tcPr>
          <w:p w14:paraId="4907FE49" w14:textId="77777777" w:rsidR="00FC64F2" w:rsidRPr="00D23ECE" w:rsidRDefault="00FC64F2" w:rsidP="00FC64F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52B31F7E" w14:textId="77777777" w:rsidR="00FC64F2" w:rsidRPr="00B745AC" w:rsidRDefault="00FC64F2" w:rsidP="00FC64F2">
            <w:pPr>
              <w:pStyle w:val="Text"/>
              <w:jc w:val="center"/>
            </w:pPr>
            <w:r w:rsidRPr="00B745AC">
              <w:t>4th</w:t>
            </w:r>
          </w:p>
          <w:p w14:paraId="3CCC10F8" w14:textId="6996DE8B" w:rsidR="00FC64F2" w:rsidRPr="00D23ECE" w:rsidRDefault="00FC64F2" w:rsidP="00FC64F2">
            <w:pPr>
              <w:pStyle w:val="Text"/>
              <w:jc w:val="center"/>
            </w:pPr>
            <w:r w:rsidRPr="00B745AC">
              <w:t>Use the principles of bivariate data analysis in the context of the large data set</w:t>
            </w:r>
            <w:r w:rsidR="001E79BA">
              <w:t>.</w:t>
            </w:r>
          </w:p>
        </w:tc>
      </w:tr>
      <w:tr w:rsidR="00FC64F2" w:rsidRPr="00D23ECE" w14:paraId="2100B02F" w14:textId="77777777" w:rsidTr="00E4352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7FB65B" w14:textId="77777777" w:rsidR="00FC64F2" w:rsidRDefault="00FC64F2" w:rsidP="00E4352C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839E7F" w14:textId="77777777" w:rsidR="00FC64F2" w:rsidRPr="009229CB" w:rsidRDefault="00FC64F2" w:rsidP="00595571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8643506" w14:textId="77777777" w:rsidR="00FC64F2" w:rsidRPr="00911648" w:rsidRDefault="00FC64F2" w:rsidP="00911648">
            <w:pPr>
              <w:pStyle w:val="Text"/>
              <w:jc w:val="center"/>
              <w:rPr>
                <w:b/>
              </w:rPr>
            </w:pPr>
            <w:r w:rsidRPr="00911648">
              <w:rPr>
                <w:b/>
              </w:rPr>
              <w:t>(</w:t>
            </w:r>
            <w:r>
              <w:rPr>
                <w:b/>
              </w:rPr>
              <w:t>2</w:t>
            </w:r>
            <w:r w:rsidRPr="00911648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0752D437" w14:textId="77777777" w:rsidR="00FC64F2" w:rsidRDefault="00FC64F2" w:rsidP="00E4352C">
            <w:pPr>
              <w:pStyle w:val="Text"/>
            </w:pPr>
          </w:p>
        </w:tc>
        <w:tc>
          <w:tcPr>
            <w:tcW w:w="1843" w:type="dxa"/>
          </w:tcPr>
          <w:p w14:paraId="0FA3FBD4" w14:textId="77777777" w:rsidR="00FC64F2" w:rsidRPr="00832ACE" w:rsidRDefault="00FC64F2" w:rsidP="00E4352C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</w:tbl>
    <w:p w14:paraId="26FC673D" w14:textId="77777777" w:rsidR="00147605" w:rsidRDefault="00147605" w:rsidP="000251BD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A22DF" w:rsidRPr="00832ACE" w14:paraId="39D8C60D" w14:textId="77777777" w:rsidTr="00BD5FAA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AB7CB7F" w14:textId="77777777" w:rsidR="006A22DF" w:rsidRDefault="006A22DF" w:rsidP="00BD5FA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8f</w:t>
            </w:r>
          </w:p>
        </w:tc>
        <w:tc>
          <w:tcPr>
            <w:tcW w:w="5954" w:type="dxa"/>
            <w:shd w:val="clear" w:color="auto" w:fill="auto"/>
          </w:tcPr>
          <w:p w14:paraId="48066D33" w14:textId="77777777" w:rsidR="006A22DF" w:rsidRDefault="006A22DF" w:rsidP="00BD5FAA">
            <w:pPr>
              <w:pStyle w:val="Text"/>
              <w:ind w:left="75"/>
            </w:pPr>
            <w:r>
              <w:t>The regression model suggests for every hPa increase in daily mean pressure the daily mean wind speed decreases by 0.1694 knots.</w:t>
            </w:r>
          </w:p>
          <w:p w14:paraId="399821DB" w14:textId="66310F9A" w:rsidR="006A22DF" w:rsidRDefault="004A5471" w:rsidP="00BD5FAA">
            <w:pPr>
              <w:pStyle w:val="Text"/>
              <w:ind w:left="75"/>
            </w:pPr>
            <w:r>
              <w:t>or</w:t>
            </w:r>
          </w:p>
          <w:p w14:paraId="1C57B0B8" w14:textId="77777777" w:rsidR="006A22DF" w:rsidRPr="009229CB" w:rsidRDefault="006A22DF" w:rsidP="00BD5FAA">
            <w:pPr>
              <w:pStyle w:val="Text"/>
              <w:ind w:left="75"/>
            </w:pPr>
            <w:r>
              <w:t>The regression model suggests for every hPa decrease in daily mean pressure the daily mean wind speed increases by 0.1694 knots.</w:t>
            </w:r>
          </w:p>
        </w:tc>
        <w:tc>
          <w:tcPr>
            <w:tcW w:w="850" w:type="dxa"/>
            <w:shd w:val="clear" w:color="auto" w:fill="auto"/>
          </w:tcPr>
          <w:p w14:paraId="6B23345E" w14:textId="77777777" w:rsidR="006A22DF" w:rsidRPr="00FC64F2" w:rsidRDefault="006A22DF" w:rsidP="00BD5FAA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09CFCD3" w14:textId="77777777" w:rsidR="006A22DF" w:rsidRDefault="006A22DF" w:rsidP="00BD5FAA">
            <w:pPr>
              <w:pStyle w:val="Text"/>
              <w:jc w:val="center"/>
            </w:pPr>
            <w:r>
              <w:t>3.2</w:t>
            </w:r>
          </w:p>
        </w:tc>
        <w:tc>
          <w:tcPr>
            <w:tcW w:w="1843" w:type="dxa"/>
          </w:tcPr>
          <w:p w14:paraId="619BFC19" w14:textId="77777777" w:rsidR="006A22DF" w:rsidRPr="00B745AC" w:rsidRDefault="006A22DF" w:rsidP="00BD5FAA">
            <w:pPr>
              <w:pStyle w:val="Text"/>
              <w:jc w:val="center"/>
            </w:pPr>
            <w:r w:rsidRPr="00B745AC">
              <w:t>4th</w:t>
            </w:r>
          </w:p>
          <w:p w14:paraId="382335EE" w14:textId="77777777" w:rsidR="006A22DF" w:rsidRPr="00832ACE" w:rsidRDefault="006A22DF" w:rsidP="00BD5FAA">
            <w:pPr>
              <w:pStyle w:val="Text"/>
              <w:jc w:val="center"/>
              <w:rPr>
                <w:b/>
              </w:rPr>
            </w:pPr>
            <w:r w:rsidRPr="00B745AC">
              <w:t>Use the principles of bivariate data analysis in the context of the large data set</w:t>
            </w:r>
            <w:r>
              <w:t>.</w:t>
            </w:r>
          </w:p>
        </w:tc>
      </w:tr>
      <w:tr w:rsidR="006A22DF" w:rsidRPr="00832ACE" w14:paraId="1E1D5E50" w14:textId="77777777" w:rsidTr="00BD5FA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32AB5A" w14:textId="77777777" w:rsidR="006A22DF" w:rsidRDefault="006A22DF" w:rsidP="00BD5FA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E4723D" w14:textId="77777777" w:rsidR="006A22DF" w:rsidRPr="009229CB" w:rsidRDefault="006A22DF" w:rsidP="00BD5FAA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CFF6022" w14:textId="77777777" w:rsidR="006A22DF" w:rsidRPr="00FC64F2" w:rsidRDefault="006A22DF" w:rsidP="00BD5FAA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5C17C740" w14:textId="77777777" w:rsidR="006A22DF" w:rsidRDefault="006A22DF" w:rsidP="00BD5FA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743C65B" w14:textId="77777777" w:rsidR="006A22DF" w:rsidRPr="00832ACE" w:rsidRDefault="006A22DF" w:rsidP="00BD5FAA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6A22DF" w:rsidRPr="008B4E5A" w14:paraId="4C17E730" w14:textId="77777777" w:rsidTr="00BD5FAA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7B7E0F4" w14:textId="77777777" w:rsidR="006A22DF" w:rsidRDefault="006A22DF" w:rsidP="00BD5FA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g</w:t>
            </w:r>
          </w:p>
        </w:tc>
        <w:tc>
          <w:tcPr>
            <w:tcW w:w="5954" w:type="dxa"/>
            <w:shd w:val="clear" w:color="auto" w:fill="auto"/>
          </w:tcPr>
          <w:p w14:paraId="143DCBD5" w14:textId="77777777" w:rsidR="006A22DF" w:rsidRDefault="006A22DF" w:rsidP="00BD5FAA">
            <w:pPr>
              <w:pStyle w:val="Text"/>
              <w:ind w:left="75"/>
            </w:pPr>
            <w:r>
              <w:t>Sensible comment. For example,</w:t>
            </w:r>
          </w:p>
          <w:p w14:paraId="21C16008" w14:textId="77777777" w:rsidR="006A22DF" w:rsidRDefault="006A22DF" w:rsidP="00BD5FAA">
            <w:pPr>
              <w:pStyle w:val="Text"/>
              <w:ind w:left="75"/>
            </w:pPr>
            <w:r>
              <w:t>Not very accurate as very few or no points</w:t>
            </w:r>
          </w:p>
          <w:p w14:paraId="128DC87C" w14:textId="77777777" w:rsidR="006A22DF" w:rsidRPr="009229CB" w:rsidRDefault="006A22DF" w:rsidP="00BD5FAA">
            <w:pPr>
              <w:pStyle w:val="Text"/>
              <w:ind w:left="75"/>
            </w:pPr>
            <w:r>
              <w:t>Not very accurate as near the bottom range for  the data.</w:t>
            </w:r>
          </w:p>
        </w:tc>
        <w:tc>
          <w:tcPr>
            <w:tcW w:w="850" w:type="dxa"/>
            <w:shd w:val="clear" w:color="auto" w:fill="auto"/>
          </w:tcPr>
          <w:p w14:paraId="6450EBA6" w14:textId="77777777" w:rsidR="006A22DF" w:rsidRPr="00FC64F2" w:rsidRDefault="006A22DF" w:rsidP="00BD5FAA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F6D3EC3" w14:textId="77777777" w:rsidR="006A22DF" w:rsidRDefault="006A22DF" w:rsidP="00BD5FAA">
            <w:pPr>
              <w:pStyle w:val="Text"/>
              <w:jc w:val="center"/>
            </w:pPr>
            <w:r>
              <w:t>3.5b</w:t>
            </w:r>
          </w:p>
        </w:tc>
        <w:tc>
          <w:tcPr>
            <w:tcW w:w="1843" w:type="dxa"/>
          </w:tcPr>
          <w:p w14:paraId="6D0D7130" w14:textId="77777777" w:rsidR="006A22DF" w:rsidRPr="008B4E5A" w:rsidRDefault="006A22DF" w:rsidP="00BD5FAA">
            <w:pPr>
              <w:pStyle w:val="Text"/>
              <w:jc w:val="center"/>
            </w:pPr>
            <w:r w:rsidRPr="008B4E5A">
              <w:t>4th</w:t>
            </w:r>
          </w:p>
          <w:p w14:paraId="37BC410A" w14:textId="77777777" w:rsidR="006A22DF" w:rsidRPr="008B4E5A" w:rsidRDefault="006A22DF" w:rsidP="00BD5FAA">
            <w:pPr>
              <w:pStyle w:val="Text"/>
              <w:jc w:val="center"/>
            </w:pPr>
            <w:r w:rsidRPr="008B4E5A">
              <w:t>Make predictions using the regression line within the range of the data</w:t>
            </w:r>
            <w:r>
              <w:t>.</w:t>
            </w:r>
          </w:p>
        </w:tc>
      </w:tr>
      <w:tr w:rsidR="006A22DF" w:rsidRPr="00832ACE" w14:paraId="76C04A8D" w14:textId="77777777" w:rsidTr="00BD5FA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0CEC03" w14:textId="77777777" w:rsidR="006A22DF" w:rsidRDefault="006A22DF" w:rsidP="00BD5FAA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C7052F" w14:textId="77777777" w:rsidR="006A22DF" w:rsidRPr="009229CB" w:rsidRDefault="006A22DF" w:rsidP="00BD5FAA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C1EAA9A" w14:textId="77777777" w:rsidR="006A22DF" w:rsidRPr="00784E2D" w:rsidRDefault="006A22DF" w:rsidP="00BD5FA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F839734" w14:textId="77777777" w:rsidR="006A22DF" w:rsidRDefault="006A22DF" w:rsidP="00BD5FAA">
            <w:pPr>
              <w:pStyle w:val="Text"/>
            </w:pPr>
          </w:p>
        </w:tc>
        <w:tc>
          <w:tcPr>
            <w:tcW w:w="1843" w:type="dxa"/>
          </w:tcPr>
          <w:p w14:paraId="764CAE1B" w14:textId="77777777" w:rsidR="006A22DF" w:rsidRPr="00832ACE" w:rsidRDefault="006A22DF" w:rsidP="00BD5FAA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  <w:tr w:rsidR="006A22DF" w:rsidRPr="00D23ECE" w14:paraId="6E1F9FB5" w14:textId="77777777" w:rsidTr="00BD5FAA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9F8F018" w14:textId="77777777" w:rsidR="006A22DF" w:rsidRPr="00D23ECE" w:rsidRDefault="006A22DF" w:rsidP="00BD5FAA">
            <w:pPr>
              <w:pStyle w:val="Marks"/>
              <w:framePr w:hSpace="0" w:wrap="auto" w:hAnchor="text" w:xAlign="left" w:yAlign="inline"/>
            </w:pPr>
            <w:r>
              <w:t>(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6A22DF" w:rsidRPr="00516AFA" w14:paraId="480F966C" w14:textId="77777777" w:rsidTr="00BD5FAA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E3EDE89" w14:textId="77777777" w:rsidR="006A22DF" w:rsidRDefault="006A22DF" w:rsidP="00BD5FA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5CEC0A4E" w14:textId="77777777" w:rsidR="006A22DF" w:rsidRDefault="006A22DF" w:rsidP="00BD5FAA">
            <w:pPr>
              <w:pStyle w:val="Text"/>
            </w:pPr>
            <w:r w:rsidRPr="004636DF">
              <w:rPr>
                <w:b/>
              </w:rPr>
              <w:t>8e</w:t>
            </w:r>
          </w:p>
          <w:p w14:paraId="665438B0" w14:textId="03306A4E" w:rsidR="006A22DF" w:rsidRPr="00516AFA" w:rsidRDefault="006A22DF">
            <w:pPr>
              <w:pStyle w:val="Text"/>
            </w:pPr>
            <w:r>
              <w:t xml:space="preserve">B1 </w:t>
            </w:r>
            <w:r w:rsidRPr="00516AFA">
              <w:rPr>
                <w:i/>
              </w:rPr>
              <w:t xml:space="preserve">y </w:t>
            </w:r>
            <w:r w:rsidRPr="00516AFA">
              <w:t xml:space="preserve">= 180.0 </w:t>
            </w:r>
            <w:r w:rsidR="00317DF5">
              <w:t>−</w:t>
            </w:r>
            <w:r w:rsidRPr="00516AFA">
              <w:t xml:space="preserve"> 0.1694</w:t>
            </w:r>
            <w:r w:rsidRPr="00516AFA">
              <w:rPr>
                <w:i/>
              </w:rPr>
              <w:t>x</w:t>
            </w:r>
            <w:r>
              <w:t xml:space="preserve"> unless </w:t>
            </w:r>
            <w:r w:rsidRPr="00516AFA">
              <w:rPr>
                <w:i/>
              </w:rPr>
              <w:t xml:space="preserve">x </w:t>
            </w:r>
            <w:r>
              <w:t xml:space="preserve">and </w:t>
            </w:r>
            <w:r w:rsidRPr="00516AFA">
              <w:rPr>
                <w:i/>
              </w:rPr>
              <w:t>y</w:t>
            </w:r>
            <w:r>
              <w:t xml:space="preserve"> are defined.</w:t>
            </w:r>
          </w:p>
        </w:tc>
      </w:tr>
    </w:tbl>
    <w:p w14:paraId="5C858E7A" w14:textId="77777777" w:rsidR="006A22DF" w:rsidRDefault="006A22DF" w:rsidP="000251BD"/>
    <w:sectPr w:rsidR="006A22DF" w:rsidSect="00814220">
      <w:pgSz w:w="11906" w:h="16838"/>
      <w:pgMar w:top="1440" w:right="1440" w:bottom="1440" w:left="1440" w:header="708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767486" w14:textId="77777777" w:rsidR="00272374" w:rsidRDefault="00272374" w:rsidP="00814220">
      <w:pPr>
        <w:spacing w:after="0" w:line="240" w:lineRule="auto"/>
      </w:pPr>
      <w:r>
        <w:separator/>
      </w:r>
    </w:p>
  </w:endnote>
  <w:endnote w:type="continuationSeparator" w:id="0">
    <w:p w14:paraId="3C09DC48" w14:textId="77777777" w:rsidR="00272374" w:rsidRDefault="00272374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B6BC99" w14:textId="77777777" w:rsidR="00662E93" w:rsidRDefault="00662E9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FFBBE0" w14:textId="77777777" w:rsidR="007E5645" w:rsidRPr="00FE708D" w:rsidRDefault="007E5645" w:rsidP="007E5645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662E93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2E396DCF" w14:textId="77C0D616" w:rsidR="00EE0221" w:rsidRDefault="00EE0221">
    <w:pPr>
      <w:pStyle w:val="Footer"/>
    </w:pPr>
    <w:r w:rsidRPr="00814220">
      <w:t>© Pearson Education Ltd 2017. Copying permitted for purchasing institution only. This material is not copyright free.</w:t>
    </w:r>
    <w:r>
      <w:rPr>
        <w:noProof/>
        <w:lang w:eastAsia="en-GB"/>
      </w:rPr>
      <w:drawing>
        <wp:anchor distT="0" distB="0" distL="114300" distR="114300" simplePos="0" relativeHeight="251662336" behindDoc="0" locked="0" layoutInCell="1" allowOverlap="0" wp14:anchorId="46F8D007" wp14:editId="525186F1">
          <wp:simplePos x="0" y="0"/>
          <wp:positionH relativeFrom="column">
            <wp:posOffset>-945515</wp:posOffset>
          </wp:positionH>
          <wp:positionV relativeFrom="paragraph">
            <wp:posOffset>-517525</wp:posOffset>
          </wp:positionV>
          <wp:extent cx="7570800" cy="496800"/>
          <wp:effectExtent l="19050" t="0" r="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0800" cy="4968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05CDD06" w14:textId="77777777" w:rsidR="00662E93" w:rsidRDefault="00662E9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75843C" w14:textId="77777777" w:rsidR="00272374" w:rsidRDefault="00272374" w:rsidP="00814220">
      <w:pPr>
        <w:spacing w:after="0" w:line="240" w:lineRule="auto"/>
      </w:pPr>
      <w:r>
        <w:separator/>
      </w:r>
    </w:p>
  </w:footnote>
  <w:footnote w:type="continuationSeparator" w:id="0">
    <w:p w14:paraId="407C3C16" w14:textId="77777777" w:rsidR="00272374" w:rsidRDefault="00272374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F9A595" w14:textId="77777777" w:rsidR="00662E93" w:rsidRDefault="00662E9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D9925E" w14:textId="0C9E6CB7" w:rsidR="00EE0221" w:rsidRPr="00666CEB" w:rsidRDefault="00EE0221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5E60AC8F" wp14:editId="3DC8D8FF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>Mark scheme</w:t>
    </w:r>
    <w:r>
      <w:tab/>
    </w:r>
    <w:r>
      <w:rPr>
        <w:b/>
        <w:sz w:val="22"/>
        <w:szCs w:val="22"/>
      </w:rPr>
      <w:t xml:space="preserve">Statistics </w:t>
    </w:r>
    <w:r w:rsidR="00C36113">
      <w:rPr>
        <w:b/>
        <w:sz w:val="22"/>
        <w:szCs w:val="22"/>
      </w:rPr>
      <w:t xml:space="preserve">Year </w:t>
    </w:r>
    <w:r>
      <w:rPr>
        <w:b/>
        <w:sz w:val="22"/>
        <w:szCs w:val="22"/>
      </w:rPr>
      <w:t>2</w:t>
    </w:r>
    <w:r>
      <w:rPr>
        <w:rStyle w:val="TermCharacter"/>
      </w:rPr>
      <w:t xml:space="preserve"> (A level</w:t>
    </w:r>
    <w:r w:rsidRPr="00ED21A5">
      <w:rPr>
        <w:rStyle w:val="TermCharacter"/>
      </w:rPr>
      <w:t>) Unit Test</w:t>
    </w:r>
    <w:r w:rsidR="00647697">
      <w:rPr>
        <w:rStyle w:val="TermCharacter"/>
      </w:rPr>
      <w:t xml:space="preserve"> 1</w:t>
    </w:r>
    <w:r w:rsidRPr="00ED21A5">
      <w:rPr>
        <w:rStyle w:val="TermCharacter"/>
      </w:rPr>
      <w:t xml:space="preserve">: </w:t>
    </w:r>
    <w:r w:rsidR="003D3FDB">
      <w:rPr>
        <w:rStyle w:val="TermCharacter"/>
      </w:rPr>
      <w:t>R</w:t>
    </w:r>
    <w:r>
      <w:rPr>
        <w:rStyle w:val="TermCharacter"/>
      </w:rPr>
      <w:t>egression and correlation</w:t>
    </w:r>
  </w:p>
  <w:p w14:paraId="7CD11123" w14:textId="77777777" w:rsidR="00EE0221" w:rsidRDefault="00EE0221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5D397717" wp14:editId="009AA000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823ABB" w14:textId="77777777" w:rsidR="00662E93" w:rsidRDefault="00662E93">
    <w:pPr>
      <w:pStyle w:val="Header"/>
    </w:pP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Keith Gallick">
    <w15:presenceInfo w15:providerId="AD" w15:userId="S-1-5-21-1327109992-2680057790-4054558161-270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220"/>
    <w:rsid w:val="00000132"/>
    <w:rsid w:val="000251BD"/>
    <w:rsid w:val="00052670"/>
    <w:rsid w:val="00060F25"/>
    <w:rsid w:val="000632F5"/>
    <w:rsid w:val="00072FFF"/>
    <w:rsid w:val="00092AE5"/>
    <w:rsid w:val="000A2A42"/>
    <w:rsid w:val="000C1BCF"/>
    <w:rsid w:val="000E24EB"/>
    <w:rsid w:val="000E52D0"/>
    <w:rsid w:val="000F12D0"/>
    <w:rsid w:val="00100EE1"/>
    <w:rsid w:val="00110573"/>
    <w:rsid w:val="00112795"/>
    <w:rsid w:val="00123122"/>
    <w:rsid w:val="001411A9"/>
    <w:rsid w:val="00142624"/>
    <w:rsid w:val="00142E70"/>
    <w:rsid w:val="00147605"/>
    <w:rsid w:val="00160BE4"/>
    <w:rsid w:val="00162C69"/>
    <w:rsid w:val="0017384D"/>
    <w:rsid w:val="001906DF"/>
    <w:rsid w:val="001952B8"/>
    <w:rsid w:val="001959E5"/>
    <w:rsid w:val="0019696C"/>
    <w:rsid w:val="001A7248"/>
    <w:rsid w:val="001E79BA"/>
    <w:rsid w:val="00202664"/>
    <w:rsid w:val="00235AD5"/>
    <w:rsid w:val="00236A01"/>
    <w:rsid w:val="00236E0A"/>
    <w:rsid w:val="002428EC"/>
    <w:rsid w:val="0025742F"/>
    <w:rsid w:val="002651D4"/>
    <w:rsid w:val="00272374"/>
    <w:rsid w:val="0027488D"/>
    <w:rsid w:val="002A76D8"/>
    <w:rsid w:val="002F4137"/>
    <w:rsid w:val="002F5FB6"/>
    <w:rsid w:val="002F77B4"/>
    <w:rsid w:val="00304427"/>
    <w:rsid w:val="00313166"/>
    <w:rsid w:val="00317DF5"/>
    <w:rsid w:val="00322D54"/>
    <w:rsid w:val="00362342"/>
    <w:rsid w:val="0036713F"/>
    <w:rsid w:val="0037343A"/>
    <w:rsid w:val="00376674"/>
    <w:rsid w:val="00383704"/>
    <w:rsid w:val="003A7DFE"/>
    <w:rsid w:val="003D3FDB"/>
    <w:rsid w:val="003D47BF"/>
    <w:rsid w:val="003D6DEB"/>
    <w:rsid w:val="003E47D2"/>
    <w:rsid w:val="003F06A6"/>
    <w:rsid w:val="003F77F1"/>
    <w:rsid w:val="00406044"/>
    <w:rsid w:val="00416749"/>
    <w:rsid w:val="00453575"/>
    <w:rsid w:val="004636DF"/>
    <w:rsid w:val="00465C00"/>
    <w:rsid w:val="004A5471"/>
    <w:rsid w:val="004C279E"/>
    <w:rsid w:val="004E6563"/>
    <w:rsid w:val="004F76B2"/>
    <w:rsid w:val="00507170"/>
    <w:rsid w:val="0051566C"/>
    <w:rsid w:val="00516AFA"/>
    <w:rsid w:val="00520032"/>
    <w:rsid w:val="00537F60"/>
    <w:rsid w:val="005406A9"/>
    <w:rsid w:val="00584822"/>
    <w:rsid w:val="00587498"/>
    <w:rsid w:val="00595571"/>
    <w:rsid w:val="005A1EAD"/>
    <w:rsid w:val="005B233A"/>
    <w:rsid w:val="005C73BB"/>
    <w:rsid w:val="005D042C"/>
    <w:rsid w:val="005F65A2"/>
    <w:rsid w:val="00613D68"/>
    <w:rsid w:val="00622B3F"/>
    <w:rsid w:val="00630FEB"/>
    <w:rsid w:val="00640D93"/>
    <w:rsid w:val="00647697"/>
    <w:rsid w:val="0065440A"/>
    <w:rsid w:val="006606D1"/>
    <w:rsid w:val="00662E93"/>
    <w:rsid w:val="00665A47"/>
    <w:rsid w:val="006748CC"/>
    <w:rsid w:val="006808C1"/>
    <w:rsid w:val="006A2164"/>
    <w:rsid w:val="006A22DF"/>
    <w:rsid w:val="006D31FA"/>
    <w:rsid w:val="006F01A2"/>
    <w:rsid w:val="006F0B29"/>
    <w:rsid w:val="00702C84"/>
    <w:rsid w:val="007303C2"/>
    <w:rsid w:val="00735224"/>
    <w:rsid w:val="00742E5A"/>
    <w:rsid w:val="00744572"/>
    <w:rsid w:val="00754BF7"/>
    <w:rsid w:val="00764C66"/>
    <w:rsid w:val="00774DFD"/>
    <w:rsid w:val="007814FA"/>
    <w:rsid w:val="007830DC"/>
    <w:rsid w:val="00784E2D"/>
    <w:rsid w:val="007C6C96"/>
    <w:rsid w:val="007E5645"/>
    <w:rsid w:val="007F4C0E"/>
    <w:rsid w:val="008005DC"/>
    <w:rsid w:val="008063BD"/>
    <w:rsid w:val="0080779D"/>
    <w:rsid w:val="00814220"/>
    <w:rsid w:val="00816679"/>
    <w:rsid w:val="0082514B"/>
    <w:rsid w:val="0082720E"/>
    <w:rsid w:val="00830087"/>
    <w:rsid w:val="00832ACE"/>
    <w:rsid w:val="00862846"/>
    <w:rsid w:val="00867E11"/>
    <w:rsid w:val="00870BF2"/>
    <w:rsid w:val="008A5F5D"/>
    <w:rsid w:val="008B4E5A"/>
    <w:rsid w:val="008C317B"/>
    <w:rsid w:val="008F3A8B"/>
    <w:rsid w:val="00911648"/>
    <w:rsid w:val="009229CB"/>
    <w:rsid w:val="00962A5B"/>
    <w:rsid w:val="00994B9B"/>
    <w:rsid w:val="009A7534"/>
    <w:rsid w:val="009B2451"/>
    <w:rsid w:val="009B328D"/>
    <w:rsid w:val="009C41FA"/>
    <w:rsid w:val="009D140D"/>
    <w:rsid w:val="009F08C3"/>
    <w:rsid w:val="00A03D53"/>
    <w:rsid w:val="00A04201"/>
    <w:rsid w:val="00A0533D"/>
    <w:rsid w:val="00A2325B"/>
    <w:rsid w:val="00A56218"/>
    <w:rsid w:val="00A65B3C"/>
    <w:rsid w:val="00A76445"/>
    <w:rsid w:val="00A76FB7"/>
    <w:rsid w:val="00AA5F71"/>
    <w:rsid w:val="00AB02D3"/>
    <w:rsid w:val="00AB2B29"/>
    <w:rsid w:val="00AC3C5B"/>
    <w:rsid w:val="00AE7070"/>
    <w:rsid w:val="00AF185A"/>
    <w:rsid w:val="00B111BC"/>
    <w:rsid w:val="00B13681"/>
    <w:rsid w:val="00B13D77"/>
    <w:rsid w:val="00B505B2"/>
    <w:rsid w:val="00B523AC"/>
    <w:rsid w:val="00B626DA"/>
    <w:rsid w:val="00B63F21"/>
    <w:rsid w:val="00B745AC"/>
    <w:rsid w:val="00B925FF"/>
    <w:rsid w:val="00B965A4"/>
    <w:rsid w:val="00BB72EC"/>
    <w:rsid w:val="00BE532B"/>
    <w:rsid w:val="00C000BD"/>
    <w:rsid w:val="00C36113"/>
    <w:rsid w:val="00C613F8"/>
    <w:rsid w:val="00C83431"/>
    <w:rsid w:val="00C87035"/>
    <w:rsid w:val="00CE0D71"/>
    <w:rsid w:val="00CE14FB"/>
    <w:rsid w:val="00CE739A"/>
    <w:rsid w:val="00D1449D"/>
    <w:rsid w:val="00D24785"/>
    <w:rsid w:val="00D25A21"/>
    <w:rsid w:val="00D32BFA"/>
    <w:rsid w:val="00D3679D"/>
    <w:rsid w:val="00D37080"/>
    <w:rsid w:val="00D43796"/>
    <w:rsid w:val="00D55C96"/>
    <w:rsid w:val="00D64D2D"/>
    <w:rsid w:val="00D76568"/>
    <w:rsid w:val="00D93F97"/>
    <w:rsid w:val="00D94F31"/>
    <w:rsid w:val="00DA6593"/>
    <w:rsid w:val="00DD3F4D"/>
    <w:rsid w:val="00DD7288"/>
    <w:rsid w:val="00DE7C2C"/>
    <w:rsid w:val="00DF741F"/>
    <w:rsid w:val="00E11801"/>
    <w:rsid w:val="00E12100"/>
    <w:rsid w:val="00E36EE2"/>
    <w:rsid w:val="00E4352C"/>
    <w:rsid w:val="00E46649"/>
    <w:rsid w:val="00E56DF1"/>
    <w:rsid w:val="00E8355A"/>
    <w:rsid w:val="00EA3665"/>
    <w:rsid w:val="00ED431E"/>
    <w:rsid w:val="00ED4D15"/>
    <w:rsid w:val="00EE0221"/>
    <w:rsid w:val="00F34CCB"/>
    <w:rsid w:val="00F4529A"/>
    <w:rsid w:val="00F511FF"/>
    <w:rsid w:val="00F70239"/>
    <w:rsid w:val="00F7711B"/>
    <w:rsid w:val="00F86093"/>
    <w:rsid w:val="00FC2189"/>
    <w:rsid w:val="00FC3B76"/>
    <w:rsid w:val="00FC5FC3"/>
    <w:rsid w:val="00FC64F2"/>
    <w:rsid w:val="00FD2DF5"/>
    <w:rsid w:val="00FD4DED"/>
    <w:rsid w:val="00FD7518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D00F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234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251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514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B2B29"/>
    <w:pPr>
      <w:spacing w:after="200" w:line="276" w:lineRule="auto"/>
      <w:ind w:left="720"/>
      <w:contextualSpacing/>
    </w:pPr>
    <w:rPr>
      <w:rFonts w:eastAsiaTheme="minorEastAsia"/>
      <w:lang w:eastAsia="en-GB"/>
    </w:rPr>
  </w:style>
  <w:style w:type="character" w:customStyle="1" w:styleId="tgc">
    <w:name w:val="_tgc"/>
    <w:basedOn w:val="DefaultParagraphFont"/>
    <w:rsid w:val="00406044"/>
  </w:style>
  <w:style w:type="character" w:styleId="CommentReference">
    <w:name w:val="annotation reference"/>
    <w:basedOn w:val="DefaultParagraphFont"/>
    <w:uiPriority w:val="99"/>
    <w:semiHidden/>
    <w:unhideWhenUsed/>
    <w:rsid w:val="00E4352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4352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4352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4352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4352C"/>
    <w:rPr>
      <w:b/>
      <w:bCs/>
      <w:sz w:val="20"/>
      <w:szCs w:val="20"/>
    </w:rPr>
  </w:style>
  <w:style w:type="character" w:styleId="PageNumber">
    <w:name w:val="page number"/>
    <w:rsid w:val="007E5645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234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251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514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B2B29"/>
    <w:pPr>
      <w:spacing w:after="200" w:line="276" w:lineRule="auto"/>
      <w:ind w:left="720"/>
      <w:contextualSpacing/>
    </w:pPr>
    <w:rPr>
      <w:rFonts w:eastAsiaTheme="minorEastAsia"/>
      <w:lang w:eastAsia="en-GB"/>
    </w:rPr>
  </w:style>
  <w:style w:type="character" w:customStyle="1" w:styleId="tgc">
    <w:name w:val="_tgc"/>
    <w:basedOn w:val="DefaultParagraphFont"/>
    <w:rsid w:val="00406044"/>
  </w:style>
  <w:style w:type="character" w:styleId="CommentReference">
    <w:name w:val="annotation reference"/>
    <w:basedOn w:val="DefaultParagraphFont"/>
    <w:uiPriority w:val="99"/>
    <w:semiHidden/>
    <w:unhideWhenUsed/>
    <w:rsid w:val="00E4352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4352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4352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4352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4352C"/>
    <w:rPr>
      <w:b/>
      <w:bCs/>
      <w:sz w:val="20"/>
      <w:szCs w:val="20"/>
    </w:rPr>
  </w:style>
  <w:style w:type="character" w:styleId="PageNumber">
    <w:name w:val="page number"/>
    <w:rsid w:val="007E5645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10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43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4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00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93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13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99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20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8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21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85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69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69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2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1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2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1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microsoft.com/office/2011/relationships/people" Target="people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header" Target="header2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055</Words>
  <Characters>6019</Characters>
  <Application>Microsoft Office Word</Application>
  <DocSecurity>0</DocSecurity>
  <Lines>50</Lines>
  <Paragraphs>14</Paragraphs>
  <ScaleCrop>false</ScaleCrop>
  <Company/>
  <LinksUpToDate>false</LinksUpToDate>
  <CharactersWithSpaces>7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11-30T11:34:00Z</dcterms:created>
  <dcterms:modified xsi:type="dcterms:W3CDTF">2017-11-30T11:34:00Z</dcterms:modified>
</cp:coreProperties>
</file>